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5C92BEF" w14:textId="77777777" w:rsidR="00280E0F" w:rsidRPr="00AE4B64" w:rsidRDefault="00280E0F" w:rsidP="00280E0F">
      <w:pPr>
        <w:pStyle w:val="Psectionheading"/>
      </w:pPr>
      <w:r w:rsidRPr="00AE4B64">
        <w:t>Multiple-choice section – choose the correct answer</w:t>
      </w:r>
    </w:p>
    <w:p w14:paraId="51A759B2" w14:textId="0F14F276" w:rsidR="00280E0F" w:rsidRPr="00AE4B64" w:rsidRDefault="00280E0F" w:rsidP="00280E0F">
      <w:pPr>
        <w:pStyle w:val="Pquestionheadingmc1stafterhead"/>
      </w:pPr>
      <w:r w:rsidRPr="00AE4B64">
        <w:t>Question 1</w:t>
      </w:r>
      <w:bookmarkStart w:id="0" w:name="_GoBack"/>
      <w:bookmarkEnd w:id="0"/>
      <w:r w:rsidRPr="00AE4B64">
        <w:tab/>
      </w:r>
      <w:r w:rsidR="00F15145">
        <w:t>[1.</w:t>
      </w:r>
      <w:r w:rsidRPr="00AE4B64">
        <w:t>1]</w:t>
      </w:r>
    </w:p>
    <w:p w14:paraId="1C28F4C2" w14:textId="77777777" w:rsidR="00D144E1" w:rsidRPr="00AE4B64" w:rsidRDefault="00D144E1" w:rsidP="00B146CA">
      <w:pPr>
        <w:pStyle w:val="Pquestiontextmainstem"/>
      </w:pPr>
      <w:r w:rsidRPr="00AE4B64">
        <w:t xml:space="preserve">The solution to the equation </w:t>
      </w:r>
      <w:r w:rsidR="005F78FC" w:rsidRPr="00AE4B64">
        <w:t>12 – </w:t>
      </w:r>
      <w:r w:rsidR="005F78FC" w:rsidRPr="00AE4B64">
        <w:rPr>
          <w:position w:val="-24"/>
          <w:sz w:val="20"/>
          <w:szCs w:val="20"/>
        </w:rPr>
        <w:object w:dxaOrig="340" w:dyaOrig="620" w14:anchorId="7BB4DB1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85pt;height:30.85pt" o:ole="">
            <v:imagedata r:id="rId9" o:title=""/>
          </v:shape>
          <o:OLEObject Type="Embed" ProgID="Equation.DSMT4" ShapeID="_x0000_i1025" DrawAspect="Content" ObjectID="_1538835741" r:id="rId10"/>
        </w:object>
      </w:r>
      <w:r w:rsidR="005F78FC" w:rsidRPr="00AE4B64">
        <w:t xml:space="preserve"> = -4 </w:t>
      </w:r>
      <w:r w:rsidRPr="00AE4B64">
        <w:t>is:</w:t>
      </w:r>
    </w:p>
    <w:p w14:paraId="6A4269F3" w14:textId="77777777" w:rsidR="00D144E1" w:rsidRDefault="00D144E1" w:rsidP="00B146CA">
      <w:pPr>
        <w:pStyle w:val="Pquestiontextmcqoptions"/>
      </w:pPr>
      <w:r w:rsidRPr="00AE4B64">
        <w:rPr>
          <w:rStyle w:val="Cquestionpartlabelbold"/>
        </w:rPr>
        <w:t>A</w:t>
      </w:r>
      <w:r w:rsidR="006220CA" w:rsidRPr="00AE4B64">
        <w:tab/>
      </w:r>
      <w:r w:rsidRPr="00AE4B64">
        <w:t>5</w:t>
      </w:r>
      <w:r w:rsidRPr="00AE4B64">
        <w:tab/>
      </w:r>
      <w:r w:rsidR="006220CA" w:rsidRPr="00AE4B64">
        <w:tab/>
      </w:r>
      <w:r w:rsidR="006220CA" w:rsidRPr="00AE4B64">
        <w:tab/>
      </w:r>
      <w:r w:rsidR="006220CA" w:rsidRPr="00AE4B64">
        <w:tab/>
      </w:r>
      <w:r w:rsidR="006220CA" w:rsidRPr="00AE4B64">
        <w:tab/>
      </w:r>
      <w:r w:rsidR="006220CA" w:rsidRPr="00AE4B64">
        <w:tab/>
      </w:r>
      <w:r w:rsidRPr="00AE4B64">
        <w:rPr>
          <w:rStyle w:val="Cquestionpartlabelbold"/>
        </w:rPr>
        <w:t>B</w:t>
      </w:r>
      <w:r w:rsidR="006220CA" w:rsidRPr="00AE4B64">
        <w:tab/>
      </w:r>
      <w:r w:rsidRPr="00AE4B64">
        <w:t>-6</w:t>
      </w:r>
      <w:r w:rsidRPr="00AE4B64">
        <w:tab/>
      </w:r>
      <w:r w:rsidR="006220CA" w:rsidRPr="00AE4B64">
        <w:tab/>
      </w:r>
      <w:r w:rsidR="006220CA" w:rsidRPr="00AE4B64">
        <w:tab/>
      </w:r>
      <w:r w:rsidR="006220CA" w:rsidRPr="00AE4B64">
        <w:tab/>
      </w:r>
      <w:r w:rsidR="006220CA" w:rsidRPr="00AE4B64">
        <w:tab/>
      </w:r>
      <w:r w:rsidR="006220CA" w:rsidRPr="00AE4B64">
        <w:tab/>
      </w:r>
      <w:r w:rsidRPr="00AE4B64">
        <w:rPr>
          <w:rStyle w:val="Cquestionpartlabelbold"/>
        </w:rPr>
        <w:t>C</w:t>
      </w:r>
      <w:r w:rsidR="006220CA" w:rsidRPr="00AE4B64">
        <w:tab/>
      </w:r>
      <w:r w:rsidR="00E73AAC" w:rsidRPr="00AE4B64">
        <w:t>6</w:t>
      </w:r>
      <w:r w:rsidRPr="00AE4B64">
        <w:tab/>
      </w:r>
      <w:r w:rsidR="006220CA" w:rsidRPr="00AE4B64">
        <w:tab/>
      </w:r>
      <w:r w:rsidR="006220CA" w:rsidRPr="00AE4B64">
        <w:tab/>
      </w:r>
      <w:r w:rsidR="006220CA" w:rsidRPr="00AE4B64">
        <w:tab/>
      </w:r>
      <w:r w:rsidR="006220CA" w:rsidRPr="00AE4B64">
        <w:tab/>
      </w:r>
      <w:r w:rsidR="006220CA" w:rsidRPr="00AE4B64">
        <w:tab/>
      </w:r>
      <w:r w:rsidRPr="00AE4B64">
        <w:rPr>
          <w:rStyle w:val="Cquestionpartlabelbold"/>
        </w:rPr>
        <w:t>D</w:t>
      </w:r>
      <w:r w:rsidR="006220CA" w:rsidRPr="00AE4B64">
        <w:tab/>
      </w:r>
      <w:r w:rsidRPr="00AE4B64">
        <w:t>12</w:t>
      </w:r>
    </w:p>
    <w:p w14:paraId="79FE3ECE" w14:textId="77777777" w:rsidR="008D388C" w:rsidRPr="00AE4B64" w:rsidRDefault="008D388C" w:rsidP="00B146CA">
      <w:pPr>
        <w:pStyle w:val="Pquestiontextmcqoptions"/>
      </w:pPr>
    </w:p>
    <w:p w14:paraId="10E78751" w14:textId="52F6E736" w:rsidR="00280E0F" w:rsidRPr="00AE4B64" w:rsidRDefault="00280E0F" w:rsidP="00280E0F">
      <w:pPr>
        <w:pStyle w:val="Pquestionheadingmc"/>
      </w:pPr>
      <w:r w:rsidRPr="00AE4B64">
        <w:t>Question 2</w:t>
      </w:r>
      <w:r w:rsidRPr="00AE4B64">
        <w:tab/>
      </w:r>
      <w:r w:rsidR="00F15145">
        <w:t>[1.</w:t>
      </w:r>
      <w:r w:rsidRPr="00AE4B64">
        <w:t>1]</w:t>
      </w:r>
    </w:p>
    <w:p w14:paraId="1D3EE174" w14:textId="77777777" w:rsidR="00D144E1" w:rsidRPr="00AE4B64" w:rsidRDefault="005F78FC" w:rsidP="00B146CA">
      <w:pPr>
        <w:pStyle w:val="Pquestiontextmainstem"/>
      </w:pPr>
      <w:r w:rsidRPr="00AE4B64">
        <w:t>The solution to the equation 7</w:t>
      </w:r>
      <w:r w:rsidR="00D144E1" w:rsidRPr="00AE4B64">
        <w:t>(</w:t>
      </w:r>
      <w:r w:rsidR="00D144E1" w:rsidRPr="00AE4B64">
        <w:rPr>
          <w:rStyle w:val="Cmathsexpressions"/>
        </w:rPr>
        <w:t>a</w:t>
      </w:r>
      <w:r w:rsidR="00D144E1" w:rsidRPr="00AE4B64">
        <w:t xml:space="preserve"> – 2)</w:t>
      </w:r>
      <w:r w:rsidRPr="00AE4B64">
        <w:t xml:space="preserve"> = 2</w:t>
      </w:r>
      <w:r w:rsidR="00D144E1" w:rsidRPr="00AE4B64">
        <w:t>(</w:t>
      </w:r>
      <w:r w:rsidR="00D144E1" w:rsidRPr="00AE4B64">
        <w:rPr>
          <w:rStyle w:val="Cmathsexpressions"/>
        </w:rPr>
        <w:t>a</w:t>
      </w:r>
      <w:r w:rsidRPr="00AE4B64">
        <w:t xml:space="preserve"> –</w:t>
      </w:r>
      <w:r w:rsidR="00D144E1" w:rsidRPr="00AE4B64">
        <w:t xml:space="preserve"> 2) is:</w:t>
      </w:r>
    </w:p>
    <w:p w14:paraId="105BED5E" w14:textId="77777777" w:rsidR="00D144E1" w:rsidRDefault="00D144E1" w:rsidP="00B146CA">
      <w:pPr>
        <w:pStyle w:val="Pquestiontextmcqoptions"/>
      </w:pPr>
      <w:r w:rsidRPr="00AE4B64">
        <w:rPr>
          <w:rStyle w:val="Cquestionpartlabelbold"/>
        </w:rPr>
        <w:t>A</w:t>
      </w:r>
      <w:r w:rsidR="006220CA" w:rsidRPr="00AE4B64">
        <w:tab/>
      </w:r>
      <w:r w:rsidR="00E73AAC" w:rsidRPr="00AE4B64">
        <w:t>4</w:t>
      </w:r>
      <w:r w:rsidRPr="00AE4B64">
        <w:tab/>
      </w:r>
      <w:r w:rsidR="006220CA" w:rsidRPr="00AE4B64">
        <w:tab/>
      </w:r>
      <w:r w:rsidR="006220CA" w:rsidRPr="00AE4B64">
        <w:tab/>
      </w:r>
      <w:r w:rsidR="006220CA" w:rsidRPr="00AE4B64">
        <w:tab/>
      </w:r>
      <w:r w:rsidR="006220CA" w:rsidRPr="00AE4B64">
        <w:tab/>
      </w:r>
      <w:r w:rsidR="006220CA" w:rsidRPr="00AE4B64">
        <w:tab/>
      </w:r>
      <w:r w:rsidRPr="00AE4B64">
        <w:rPr>
          <w:rStyle w:val="Cquestionpartlabelbold"/>
        </w:rPr>
        <w:t>B</w:t>
      </w:r>
      <w:r w:rsidR="006220CA" w:rsidRPr="00AE4B64">
        <w:tab/>
      </w:r>
      <w:r w:rsidRPr="00AE4B64">
        <w:t>8</w:t>
      </w:r>
      <w:r w:rsidRPr="00AE4B64">
        <w:tab/>
      </w:r>
      <w:r w:rsidR="006220CA" w:rsidRPr="00AE4B64">
        <w:tab/>
      </w:r>
      <w:r w:rsidR="006220CA" w:rsidRPr="00AE4B64">
        <w:tab/>
      </w:r>
      <w:r w:rsidR="006220CA" w:rsidRPr="00AE4B64">
        <w:tab/>
      </w:r>
      <w:r w:rsidR="006220CA" w:rsidRPr="00AE4B64">
        <w:tab/>
      </w:r>
      <w:r w:rsidR="006220CA" w:rsidRPr="00AE4B64">
        <w:tab/>
      </w:r>
      <w:r w:rsidRPr="00AE4B64">
        <w:rPr>
          <w:rStyle w:val="Cquestionpartlabelbold"/>
        </w:rPr>
        <w:t>C</w:t>
      </w:r>
      <w:r w:rsidR="006220CA" w:rsidRPr="00AE4B64">
        <w:tab/>
      </w:r>
      <w:r w:rsidRPr="00AE4B64">
        <w:t>6</w:t>
      </w:r>
      <w:r w:rsidRPr="00AE4B64">
        <w:tab/>
      </w:r>
      <w:r w:rsidR="006220CA" w:rsidRPr="00AE4B64">
        <w:tab/>
      </w:r>
      <w:r w:rsidR="006220CA" w:rsidRPr="00AE4B64">
        <w:tab/>
      </w:r>
      <w:r w:rsidR="006220CA" w:rsidRPr="00AE4B64">
        <w:tab/>
      </w:r>
      <w:r w:rsidR="006220CA" w:rsidRPr="00AE4B64">
        <w:tab/>
      </w:r>
      <w:r w:rsidR="006220CA" w:rsidRPr="00AE4B64">
        <w:tab/>
      </w:r>
      <w:r w:rsidR="006220CA" w:rsidRPr="00AE4B64">
        <w:tab/>
      </w:r>
      <w:r w:rsidRPr="00AE4B64">
        <w:rPr>
          <w:rStyle w:val="Cquestionpartlabelbold"/>
        </w:rPr>
        <w:t>D</w:t>
      </w:r>
      <w:r w:rsidR="006220CA" w:rsidRPr="00AE4B64">
        <w:tab/>
      </w:r>
      <w:r w:rsidRPr="00AE4B64">
        <w:t>-2</w:t>
      </w:r>
    </w:p>
    <w:p w14:paraId="29BC6437" w14:textId="77777777" w:rsidR="008D388C" w:rsidRPr="00AE4B64" w:rsidRDefault="008D388C" w:rsidP="00B146CA">
      <w:pPr>
        <w:pStyle w:val="Pquestiontextmcqoptions"/>
      </w:pPr>
    </w:p>
    <w:p w14:paraId="31ADFAE7" w14:textId="528A4A50" w:rsidR="00280E0F" w:rsidRPr="00AE4B64" w:rsidRDefault="00280E0F" w:rsidP="00280E0F">
      <w:pPr>
        <w:pStyle w:val="Pquestionheadingmc"/>
      </w:pPr>
      <w:r w:rsidRPr="00AE4B64">
        <w:t>Question 3</w:t>
      </w:r>
      <w:r w:rsidRPr="00AE4B64">
        <w:tab/>
      </w:r>
      <w:r w:rsidR="00F15145">
        <w:t>[1.</w:t>
      </w:r>
      <w:r w:rsidRPr="00AE4B64">
        <w:t>2]</w:t>
      </w:r>
    </w:p>
    <w:p w14:paraId="7A7F3BE4" w14:textId="77777777" w:rsidR="00D144E1" w:rsidRPr="00AE4B64" w:rsidRDefault="00D144E1" w:rsidP="00B146CA">
      <w:pPr>
        <w:pStyle w:val="Pquestiontextmainstem"/>
      </w:pPr>
      <w:r w:rsidRPr="00AE4B64">
        <w:t xml:space="preserve">The gradient of the equation </w:t>
      </w:r>
      <w:r w:rsidR="005F78FC" w:rsidRPr="00AE4B64">
        <w:t>8</w:t>
      </w:r>
      <w:r w:rsidR="005F78FC" w:rsidRPr="00AE4B64">
        <w:rPr>
          <w:rStyle w:val="Cmathsexpressions"/>
        </w:rPr>
        <w:t>x</w:t>
      </w:r>
      <w:r w:rsidR="005F78FC" w:rsidRPr="00AE4B64">
        <w:t xml:space="preserve"> – 4</w:t>
      </w:r>
      <w:r w:rsidR="005F78FC" w:rsidRPr="00AE4B64">
        <w:rPr>
          <w:rStyle w:val="Cmathsexpressions"/>
        </w:rPr>
        <w:t>y</w:t>
      </w:r>
      <w:r w:rsidR="005F78FC" w:rsidRPr="00AE4B64">
        <w:t xml:space="preserve"> = 12 </w:t>
      </w:r>
      <w:r w:rsidRPr="00AE4B64">
        <w:t>is:</w:t>
      </w:r>
    </w:p>
    <w:p w14:paraId="7E29A112" w14:textId="77777777" w:rsidR="00D144E1" w:rsidRDefault="00D144E1" w:rsidP="00B146CA">
      <w:pPr>
        <w:pStyle w:val="Pquestiontextmcqoptions"/>
      </w:pPr>
      <w:r w:rsidRPr="00AE4B64">
        <w:rPr>
          <w:rStyle w:val="Cquestionpartlabelbold"/>
        </w:rPr>
        <w:t>A</w:t>
      </w:r>
      <w:r w:rsidR="006220CA" w:rsidRPr="00AE4B64">
        <w:tab/>
      </w:r>
      <w:r w:rsidR="00E73AAC" w:rsidRPr="00AE4B64">
        <w:t>2</w:t>
      </w:r>
      <w:r w:rsidRPr="00AE4B64">
        <w:tab/>
      </w:r>
      <w:r w:rsidR="006220CA" w:rsidRPr="00AE4B64">
        <w:tab/>
      </w:r>
      <w:r w:rsidR="006220CA" w:rsidRPr="00AE4B64">
        <w:tab/>
      </w:r>
      <w:r w:rsidR="006220CA" w:rsidRPr="00AE4B64">
        <w:tab/>
      </w:r>
      <w:r w:rsidR="006220CA" w:rsidRPr="00AE4B64">
        <w:tab/>
      </w:r>
      <w:r w:rsidR="006220CA" w:rsidRPr="00AE4B64">
        <w:tab/>
      </w:r>
      <w:r w:rsidRPr="00AE4B64">
        <w:rPr>
          <w:rStyle w:val="Cquestionpartlabelbold"/>
        </w:rPr>
        <w:t>B</w:t>
      </w:r>
      <w:r w:rsidR="006220CA" w:rsidRPr="00AE4B64">
        <w:tab/>
      </w:r>
      <w:r w:rsidRPr="00AE4B64">
        <w:t>8</w:t>
      </w:r>
      <w:r w:rsidRPr="00AE4B64">
        <w:tab/>
      </w:r>
      <w:r w:rsidR="006220CA" w:rsidRPr="00AE4B64">
        <w:tab/>
      </w:r>
      <w:r w:rsidR="006220CA" w:rsidRPr="00AE4B64">
        <w:tab/>
      </w:r>
      <w:r w:rsidR="006220CA" w:rsidRPr="00AE4B64">
        <w:tab/>
      </w:r>
      <w:r w:rsidR="006220CA" w:rsidRPr="00AE4B64">
        <w:tab/>
      </w:r>
      <w:r w:rsidR="006220CA" w:rsidRPr="00AE4B64">
        <w:tab/>
      </w:r>
      <w:r w:rsidRPr="00AE4B64">
        <w:rPr>
          <w:rStyle w:val="Cquestionpartlabelbold"/>
        </w:rPr>
        <w:t>C</w:t>
      </w:r>
      <w:r w:rsidR="006220CA" w:rsidRPr="00AE4B64">
        <w:tab/>
      </w:r>
      <w:r w:rsidR="00E73AAC" w:rsidRPr="00AE4B64">
        <w:t>-</w:t>
      </w:r>
      <w:r w:rsidRPr="00AE4B64">
        <w:t>2</w:t>
      </w:r>
      <w:r w:rsidR="006220CA" w:rsidRPr="00AE4B64">
        <w:tab/>
      </w:r>
      <w:r w:rsidR="006220CA" w:rsidRPr="00AE4B64">
        <w:tab/>
      </w:r>
      <w:r w:rsidR="006220CA" w:rsidRPr="00AE4B64">
        <w:tab/>
      </w:r>
      <w:r w:rsidR="006220CA" w:rsidRPr="00AE4B64">
        <w:tab/>
      </w:r>
      <w:r w:rsidR="006220CA" w:rsidRPr="00AE4B64">
        <w:tab/>
      </w:r>
      <w:r w:rsidR="006220CA" w:rsidRPr="00AE4B64">
        <w:tab/>
      </w:r>
      <w:r w:rsidRPr="00AE4B64">
        <w:tab/>
      </w:r>
      <w:r w:rsidRPr="00AE4B64">
        <w:rPr>
          <w:rStyle w:val="Cquestionpartlabelbold"/>
        </w:rPr>
        <w:t>D</w:t>
      </w:r>
      <w:r w:rsidR="006220CA" w:rsidRPr="00AE4B64">
        <w:tab/>
      </w:r>
      <w:r w:rsidRPr="00AE4B64">
        <w:rPr>
          <w:position w:val="-24"/>
        </w:rPr>
        <w:object w:dxaOrig="240" w:dyaOrig="620" w14:anchorId="64473C08">
          <v:shape id="_x0000_i1026" type="#_x0000_t75" style="width:13.1pt;height:30.85pt" o:ole="">
            <v:imagedata r:id="rId11" o:title=""/>
          </v:shape>
          <o:OLEObject Type="Embed" ProgID="Equation.DSMT4" ShapeID="_x0000_i1026" DrawAspect="Content" ObjectID="_1538835742" r:id="rId12"/>
        </w:object>
      </w:r>
    </w:p>
    <w:p w14:paraId="3B5D63BA" w14:textId="77777777" w:rsidR="008D388C" w:rsidRPr="00AE4B64" w:rsidRDefault="008D388C" w:rsidP="00B146CA">
      <w:pPr>
        <w:pStyle w:val="Pquestiontextmcqoptions"/>
      </w:pPr>
    </w:p>
    <w:p w14:paraId="1E152A80" w14:textId="42A1EB66" w:rsidR="00280E0F" w:rsidRPr="00AE4B64" w:rsidRDefault="00280E0F" w:rsidP="00280E0F">
      <w:pPr>
        <w:pStyle w:val="Pquestionheadingmc"/>
      </w:pPr>
      <w:r w:rsidRPr="00AE4B64">
        <w:t>Question 4</w:t>
      </w:r>
      <w:r w:rsidRPr="00AE4B64">
        <w:tab/>
      </w:r>
      <w:r w:rsidR="00F15145">
        <w:t>[1.</w:t>
      </w:r>
      <w:r w:rsidRPr="00AE4B64">
        <w:t>2]</w:t>
      </w:r>
    </w:p>
    <w:p w14:paraId="2D0C26D3" w14:textId="77777777" w:rsidR="00D144E1" w:rsidRPr="00AE4B64" w:rsidRDefault="00D144E1" w:rsidP="00B146CA">
      <w:pPr>
        <w:pStyle w:val="Pquestiontextmainstem"/>
      </w:pPr>
      <w:r w:rsidRPr="00AE4B64">
        <w:t xml:space="preserve">The gradient of the line with equation </w:t>
      </w:r>
      <w:r w:rsidR="005F78FC" w:rsidRPr="00AE4B64">
        <w:rPr>
          <w:rStyle w:val="Cmathsexpressions"/>
        </w:rPr>
        <w:t>y</w:t>
      </w:r>
      <w:r w:rsidR="005F78FC" w:rsidRPr="00AE4B64">
        <w:t xml:space="preserve"> = -4 </w:t>
      </w:r>
      <w:r w:rsidRPr="00AE4B64">
        <w:t>is:</w:t>
      </w:r>
    </w:p>
    <w:p w14:paraId="463A3A94" w14:textId="77777777" w:rsidR="00D144E1" w:rsidRDefault="00D144E1" w:rsidP="00B146CA">
      <w:pPr>
        <w:pStyle w:val="Pquestiontextmcqoptions"/>
      </w:pPr>
      <w:r w:rsidRPr="00AE4B64">
        <w:rPr>
          <w:rStyle w:val="Cquestionpartlabelbold"/>
        </w:rPr>
        <w:t>A</w:t>
      </w:r>
      <w:r w:rsidR="006220CA" w:rsidRPr="00AE4B64">
        <w:tab/>
      </w:r>
      <w:r w:rsidRPr="00AE4B64">
        <w:t>undefined</w:t>
      </w:r>
      <w:r w:rsidRPr="00AE4B64">
        <w:tab/>
      </w:r>
      <w:r w:rsidR="006220CA" w:rsidRPr="00AE4B64">
        <w:tab/>
      </w:r>
      <w:r w:rsidR="006220CA" w:rsidRPr="00AE4B64">
        <w:tab/>
      </w:r>
      <w:r w:rsidRPr="00AE4B64">
        <w:rPr>
          <w:rStyle w:val="Cquestionpartlabelbold"/>
        </w:rPr>
        <w:t>B</w:t>
      </w:r>
      <w:r w:rsidR="006220CA" w:rsidRPr="00AE4B64">
        <w:tab/>
      </w:r>
      <w:r w:rsidR="00577B36" w:rsidRPr="00AE4B64">
        <w:t>0</w:t>
      </w:r>
      <w:r w:rsidRPr="00AE4B64">
        <w:tab/>
      </w:r>
      <w:r w:rsidR="006220CA" w:rsidRPr="00AE4B64">
        <w:tab/>
      </w:r>
      <w:r w:rsidR="006220CA" w:rsidRPr="00AE4B64">
        <w:tab/>
      </w:r>
      <w:r w:rsidR="006220CA" w:rsidRPr="00AE4B64">
        <w:tab/>
      </w:r>
      <w:r w:rsidR="006220CA" w:rsidRPr="00AE4B64">
        <w:tab/>
      </w:r>
      <w:r w:rsidR="006220CA" w:rsidRPr="00AE4B64">
        <w:tab/>
      </w:r>
      <w:r w:rsidRPr="00AE4B64">
        <w:rPr>
          <w:rStyle w:val="Cquestionpartlabelbold"/>
        </w:rPr>
        <w:t>C</w:t>
      </w:r>
      <w:r w:rsidR="006220CA" w:rsidRPr="00AE4B64">
        <w:tab/>
      </w:r>
      <w:r w:rsidRPr="00AE4B64">
        <w:t>1</w:t>
      </w:r>
      <w:r w:rsidRPr="00AE4B64">
        <w:tab/>
      </w:r>
      <w:r w:rsidR="006220CA" w:rsidRPr="00AE4B64">
        <w:tab/>
      </w:r>
      <w:r w:rsidR="006220CA" w:rsidRPr="00AE4B64">
        <w:tab/>
      </w:r>
      <w:r w:rsidR="006220CA" w:rsidRPr="00AE4B64">
        <w:tab/>
      </w:r>
      <w:r w:rsidR="006220CA" w:rsidRPr="00AE4B64">
        <w:tab/>
      </w:r>
      <w:r w:rsidR="006220CA" w:rsidRPr="00AE4B64">
        <w:tab/>
      </w:r>
      <w:r w:rsidR="006220CA" w:rsidRPr="00AE4B64">
        <w:tab/>
      </w:r>
      <w:r w:rsidRPr="00AE4B64">
        <w:rPr>
          <w:rStyle w:val="Cquestionpartlabelbold"/>
        </w:rPr>
        <w:t>D</w:t>
      </w:r>
      <w:r w:rsidR="006220CA" w:rsidRPr="00AE4B64">
        <w:tab/>
      </w:r>
      <w:r w:rsidR="00577B36" w:rsidRPr="00AE4B64">
        <w:t>-4</w:t>
      </w:r>
    </w:p>
    <w:p w14:paraId="08C7B6EF" w14:textId="77777777" w:rsidR="008D388C" w:rsidRPr="00AE4B64" w:rsidRDefault="008D388C" w:rsidP="00B146CA">
      <w:pPr>
        <w:pStyle w:val="Pquestiontextmcqoptions"/>
      </w:pPr>
    </w:p>
    <w:p w14:paraId="42E61602" w14:textId="4F9B9C50" w:rsidR="00280E0F" w:rsidRPr="00AE4B64" w:rsidRDefault="00280E0F" w:rsidP="00280E0F">
      <w:pPr>
        <w:pStyle w:val="Pquestionheadingmc"/>
      </w:pPr>
      <w:r w:rsidRPr="00AE4B64">
        <w:t>Question 5</w:t>
      </w:r>
      <w:r w:rsidRPr="00AE4B64">
        <w:tab/>
      </w:r>
      <w:r w:rsidR="00F15145">
        <w:t>[1.</w:t>
      </w:r>
      <w:r w:rsidRPr="00AE4B64">
        <w:t>3]</w:t>
      </w:r>
    </w:p>
    <w:p w14:paraId="0FE72731" w14:textId="77777777" w:rsidR="00D144E1" w:rsidRPr="00AE4B64" w:rsidRDefault="00D144E1" w:rsidP="00B146CA">
      <w:pPr>
        <w:pStyle w:val="Pquestiontextmainstem"/>
      </w:pPr>
      <w:r w:rsidRPr="00AE4B64">
        <w:t xml:space="preserve">The equation of a linear graph with a </w:t>
      </w:r>
      <w:r w:rsidRPr="00AE4B64">
        <w:rPr>
          <w:rStyle w:val="Cmathsexpressions"/>
        </w:rPr>
        <w:t>y</w:t>
      </w:r>
      <w:r w:rsidR="005F78FC" w:rsidRPr="00AE4B64">
        <w:t>-intercept of 4</w:t>
      </w:r>
      <w:r w:rsidRPr="00AE4B64">
        <w:t xml:space="preserve"> and a gradient of -</w:t>
      </w:r>
      <w:r w:rsidR="005F78FC" w:rsidRPr="00AE4B64">
        <w:rPr>
          <w:position w:val="-24"/>
          <w:sz w:val="20"/>
          <w:szCs w:val="20"/>
        </w:rPr>
        <w:object w:dxaOrig="220" w:dyaOrig="620" w14:anchorId="1BD6DDD8">
          <v:shape id="_x0000_i1027" type="#_x0000_t75" style="width:12.15pt;height:30.85pt" o:ole="">
            <v:imagedata r:id="rId13" o:title=""/>
          </v:shape>
          <o:OLEObject Type="Embed" ProgID="Equation.DSMT4" ShapeID="_x0000_i1027" DrawAspect="Content" ObjectID="_1538835743" r:id="rId14"/>
        </w:object>
      </w:r>
      <w:r w:rsidRPr="00AE4B64">
        <w:t xml:space="preserve"> is:</w:t>
      </w:r>
    </w:p>
    <w:p w14:paraId="31D73BD3" w14:textId="77777777" w:rsidR="00D144E1" w:rsidRDefault="00D144E1" w:rsidP="00577B36">
      <w:pPr>
        <w:pStyle w:val="Pquestiontextmcqoptions"/>
      </w:pPr>
      <w:r w:rsidRPr="00AE4B64">
        <w:rPr>
          <w:rStyle w:val="Cquestionpartlabelbold"/>
        </w:rPr>
        <w:t>A</w:t>
      </w:r>
      <w:r w:rsidR="006220CA" w:rsidRPr="00AE4B64">
        <w:tab/>
      </w:r>
      <w:r w:rsidR="00577B36" w:rsidRPr="00404563">
        <w:t>3</w:t>
      </w:r>
      <w:r w:rsidR="00577B36" w:rsidRPr="00404563">
        <w:rPr>
          <w:rStyle w:val="Cmathsexpressions"/>
        </w:rPr>
        <w:t>x</w:t>
      </w:r>
      <w:r w:rsidR="00577B36" w:rsidRPr="00404563">
        <w:t xml:space="preserve"> + 5</w:t>
      </w:r>
      <w:r w:rsidR="00577B36" w:rsidRPr="00404563">
        <w:rPr>
          <w:rStyle w:val="Cmathsexpressions"/>
        </w:rPr>
        <w:t>y</w:t>
      </w:r>
      <w:r w:rsidR="00577B36" w:rsidRPr="00404563">
        <w:t xml:space="preserve"> = 20</w:t>
      </w:r>
      <w:r w:rsidRPr="00AE4B64">
        <w:tab/>
      </w:r>
      <w:r w:rsidR="006220CA" w:rsidRPr="00AE4B64">
        <w:tab/>
      </w:r>
      <w:r w:rsidRPr="00AE4B64">
        <w:rPr>
          <w:rStyle w:val="Cquestionpartlabelbold"/>
        </w:rPr>
        <w:t>B</w:t>
      </w:r>
      <w:r w:rsidR="006220CA" w:rsidRPr="00AE4B64">
        <w:tab/>
      </w:r>
      <w:r w:rsidRPr="00AE4B64">
        <w:rPr>
          <w:rStyle w:val="Cmathsexpressions"/>
        </w:rPr>
        <w:t>y</w:t>
      </w:r>
      <w:r w:rsidRPr="00AE4B64">
        <w:t xml:space="preserve"> + 5 = -</w:t>
      </w:r>
      <w:r w:rsidRPr="00AE4B64">
        <w:rPr>
          <w:position w:val="-24"/>
        </w:rPr>
        <w:object w:dxaOrig="240" w:dyaOrig="620" w14:anchorId="1D096044">
          <v:shape id="_x0000_i1028" type="#_x0000_t75" style="width:13.1pt;height:30.85pt" o:ole="">
            <v:imagedata r:id="rId15" o:title=""/>
          </v:shape>
          <o:OLEObject Type="Embed" ProgID="Equation.DSMT4" ShapeID="_x0000_i1028" DrawAspect="Content" ObjectID="_1538835744" r:id="rId16"/>
        </w:object>
      </w:r>
      <w:r w:rsidRPr="00AE4B64">
        <w:rPr>
          <w:rStyle w:val="Cmathsexpressions"/>
        </w:rPr>
        <w:t>x</w:t>
      </w:r>
      <w:r w:rsidR="006220CA" w:rsidRPr="00AE4B64">
        <w:rPr>
          <w:rStyle w:val="Cmathsexpressions"/>
        </w:rPr>
        <w:tab/>
      </w:r>
      <w:r w:rsidR="006220CA" w:rsidRPr="00AE4B64">
        <w:rPr>
          <w:rStyle w:val="Cmathsexpressions"/>
        </w:rPr>
        <w:tab/>
      </w:r>
      <w:r w:rsidR="006220CA" w:rsidRPr="00AE4B64">
        <w:rPr>
          <w:rStyle w:val="Cmathsexpressions"/>
        </w:rPr>
        <w:tab/>
      </w:r>
      <w:r w:rsidRPr="00AE4B64">
        <w:rPr>
          <w:rStyle w:val="Cquestionpartlabelbold"/>
        </w:rPr>
        <w:t>C</w:t>
      </w:r>
      <w:r w:rsidR="006220CA" w:rsidRPr="00AE4B64">
        <w:tab/>
      </w:r>
      <w:r w:rsidRPr="00AE4B64">
        <w:t>3</w:t>
      </w:r>
      <w:r w:rsidRPr="00AE4B64">
        <w:rPr>
          <w:rStyle w:val="Cmathsexpressions"/>
        </w:rPr>
        <w:t>y</w:t>
      </w:r>
      <w:r w:rsidRPr="00AE4B64">
        <w:t xml:space="preserve"> + 15</w:t>
      </w:r>
      <w:r w:rsidRPr="00AE4B64">
        <w:rPr>
          <w:rStyle w:val="Cmathsexpressions"/>
        </w:rPr>
        <w:t>x</w:t>
      </w:r>
      <w:r w:rsidRPr="00AE4B64">
        <w:t xml:space="preserve"> = -2</w:t>
      </w:r>
      <w:r w:rsidRPr="00AE4B64">
        <w:tab/>
      </w:r>
      <w:r w:rsidR="006220CA" w:rsidRPr="00AE4B64">
        <w:tab/>
      </w:r>
      <w:r w:rsidR="006220CA" w:rsidRPr="00AE4B64">
        <w:tab/>
      </w:r>
      <w:r w:rsidRPr="00AE4B64">
        <w:rPr>
          <w:rStyle w:val="Cquestionpartlabelbold"/>
        </w:rPr>
        <w:t>D</w:t>
      </w:r>
      <w:r w:rsidR="006220CA" w:rsidRPr="00AE4B64">
        <w:tab/>
      </w:r>
      <w:r w:rsidRPr="00AE4B64">
        <w:t>2</w:t>
      </w:r>
      <w:r w:rsidRPr="00AE4B64">
        <w:rPr>
          <w:rStyle w:val="Cmathsexpressions"/>
        </w:rPr>
        <w:t>x</w:t>
      </w:r>
      <w:r w:rsidRPr="00AE4B64">
        <w:t xml:space="preserve"> + 3</w:t>
      </w:r>
      <w:r w:rsidRPr="00AE4B64">
        <w:rPr>
          <w:rStyle w:val="Cmathsexpressions"/>
        </w:rPr>
        <w:t>y</w:t>
      </w:r>
      <w:r w:rsidRPr="00AE4B64">
        <w:t xml:space="preserve"> = 15</w:t>
      </w:r>
    </w:p>
    <w:p w14:paraId="70C19290" w14:textId="77777777" w:rsidR="008D388C" w:rsidRPr="00404563" w:rsidRDefault="008D388C" w:rsidP="00577B36">
      <w:pPr>
        <w:pStyle w:val="Pquestiontextmcqoptions"/>
      </w:pPr>
    </w:p>
    <w:p w14:paraId="291EC9E5" w14:textId="6DE4C076" w:rsidR="00280E0F" w:rsidRPr="00AE4B64" w:rsidRDefault="00280E0F" w:rsidP="00280E0F">
      <w:pPr>
        <w:pStyle w:val="Pquestionheadingmc"/>
      </w:pPr>
      <w:r w:rsidRPr="00AE4B64">
        <w:t>Question 6</w:t>
      </w:r>
      <w:r w:rsidRPr="00AE4B64">
        <w:tab/>
      </w:r>
      <w:r w:rsidR="00F15145">
        <w:t>[1.</w:t>
      </w:r>
      <w:r w:rsidRPr="00AE4B64">
        <w:t>4]</w:t>
      </w:r>
    </w:p>
    <w:p w14:paraId="1D343188" w14:textId="77777777" w:rsidR="00D144E1" w:rsidRPr="00AE4B64" w:rsidRDefault="00D144E1" w:rsidP="00B146CA">
      <w:pPr>
        <w:pStyle w:val="Pquestiontextmainstem"/>
      </w:pPr>
      <w:r w:rsidRPr="00AE4B64">
        <w:t xml:space="preserve">The line </w:t>
      </w:r>
      <w:r w:rsidR="005009BB" w:rsidRPr="00AE4B64">
        <w:t>that</w:t>
      </w:r>
      <w:r w:rsidRPr="00AE4B64">
        <w:t xml:space="preserve"> is parallel to the line with the equation </w:t>
      </w:r>
      <w:r w:rsidR="005F78FC" w:rsidRPr="00AE4B64">
        <w:rPr>
          <w:position w:val="-24"/>
          <w:sz w:val="20"/>
          <w:szCs w:val="20"/>
        </w:rPr>
        <w:object w:dxaOrig="1180" w:dyaOrig="620" w14:anchorId="0BBEDE68">
          <v:shape id="_x0000_i1029" type="#_x0000_t75" style="width:58.9pt;height:30.85pt" o:ole="" fillcolor="window">
            <v:imagedata r:id="rId17" o:title=""/>
          </v:shape>
          <o:OLEObject Type="Embed" ProgID="Equation.3" ShapeID="_x0000_i1029" DrawAspect="Content" ObjectID="_1538835745" r:id="rId18"/>
        </w:object>
      </w:r>
      <w:r w:rsidRPr="00AE4B64">
        <w:t xml:space="preserve"> is:</w:t>
      </w:r>
    </w:p>
    <w:p w14:paraId="765CF1FD" w14:textId="77777777" w:rsidR="00D144E1" w:rsidRDefault="00D144E1" w:rsidP="00B146CA">
      <w:pPr>
        <w:pStyle w:val="Pquestiontextmcqoptions"/>
        <w:rPr>
          <w:b/>
          <w:sz w:val="20"/>
          <w:szCs w:val="20"/>
        </w:rPr>
      </w:pPr>
      <w:r w:rsidRPr="00AE4B64">
        <w:rPr>
          <w:rStyle w:val="Cquestionpartlabelbold"/>
        </w:rPr>
        <w:t>A</w:t>
      </w:r>
      <w:r w:rsidR="006220CA" w:rsidRPr="00AE4B64">
        <w:tab/>
      </w:r>
      <w:r w:rsidR="00577B36" w:rsidRPr="00404563">
        <w:rPr>
          <w:rStyle w:val="Cmathsexpressions"/>
        </w:rPr>
        <w:t>x</w:t>
      </w:r>
      <w:r w:rsidR="00577B36" w:rsidRPr="00404563">
        <w:t xml:space="preserve"> + 2</w:t>
      </w:r>
      <w:r w:rsidR="00577B36" w:rsidRPr="00404563">
        <w:rPr>
          <w:rStyle w:val="Cmathsexpressions"/>
        </w:rPr>
        <w:t>y</w:t>
      </w:r>
      <w:r w:rsidR="00577B36" w:rsidRPr="00404563">
        <w:t xml:space="preserve"> = -2</w:t>
      </w:r>
      <w:r w:rsidRPr="00AE4B64">
        <w:tab/>
      </w:r>
      <w:r w:rsidR="006220CA" w:rsidRPr="00AE4B64">
        <w:tab/>
      </w:r>
      <w:r w:rsidRPr="00AE4B64">
        <w:rPr>
          <w:rStyle w:val="Cquestionpartlabelbold"/>
        </w:rPr>
        <w:t>B</w:t>
      </w:r>
      <w:r w:rsidR="006220CA" w:rsidRPr="00AE4B64">
        <w:tab/>
      </w:r>
      <w:r w:rsidRPr="00AE4B64">
        <w:rPr>
          <w:position w:val="-10"/>
        </w:rPr>
        <w:object w:dxaOrig="1120" w:dyaOrig="320" w14:anchorId="3466FD1F">
          <v:shape id="_x0000_i1030" type="#_x0000_t75" style="width:56.1pt;height:15.9pt" o:ole="">
            <v:imagedata r:id="rId19" o:title=""/>
          </v:shape>
          <o:OLEObject Type="Embed" ProgID="Equation.DSMT4" ShapeID="_x0000_i1030" DrawAspect="Content" ObjectID="_1538835746" r:id="rId20"/>
        </w:object>
      </w:r>
      <w:r w:rsidR="00B146CA" w:rsidRPr="00AE4B64">
        <w:tab/>
      </w:r>
      <w:r w:rsidR="006220CA" w:rsidRPr="00AE4B64">
        <w:tab/>
      </w:r>
      <w:r w:rsidR="006220CA" w:rsidRPr="00AE4B64">
        <w:tab/>
      </w:r>
      <w:r w:rsidRPr="00AE4B64">
        <w:rPr>
          <w:rStyle w:val="Cquestionpartlabelbold"/>
        </w:rPr>
        <w:t>C</w:t>
      </w:r>
      <w:r w:rsidR="006220CA" w:rsidRPr="00AE4B64">
        <w:rPr>
          <w:rStyle w:val="Cquestionpartlabelbold"/>
        </w:rPr>
        <w:tab/>
      </w:r>
      <w:r w:rsidRPr="00AE4B64">
        <w:rPr>
          <w:b/>
          <w:position w:val="-10"/>
          <w:sz w:val="20"/>
          <w:szCs w:val="20"/>
        </w:rPr>
        <w:object w:dxaOrig="1040" w:dyaOrig="320" w14:anchorId="6E0950B8">
          <v:shape id="_x0000_i1031" type="#_x0000_t75" style="width:53.3pt;height:15.9pt" o:ole="">
            <v:imagedata r:id="rId21" o:title=""/>
          </v:shape>
          <o:OLEObject Type="Embed" ProgID="Equation.DSMT4" ShapeID="_x0000_i1031" DrawAspect="Content" ObjectID="_1538835747" r:id="rId22"/>
        </w:object>
      </w:r>
      <w:r w:rsidRPr="00AE4B64">
        <w:rPr>
          <w:rStyle w:val="Cquestionpartlabelbold"/>
        </w:rPr>
        <w:tab/>
      </w:r>
      <w:r w:rsidR="006220CA" w:rsidRPr="00AE4B64">
        <w:rPr>
          <w:rStyle w:val="Cquestionpartlabelbold"/>
        </w:rPr>
        <w:tab/>
      </w:r>
      <w:r w:rsidR="006220CA" w:rsidRPr="00AE4B64">
        <w:rPr>
          <w:rStyle w:val="Cquestionpartlabelbold"/>
        </w:rPr>
        <w:tab/>
      </w:r>
      <w:r w:rsidR="006220CA" w:rsidRPr="00AE4B64">
        <w:rPr>
          <w:rStyle w:val="Cquestionpartlabelbold"/>
        </w:rPr>
        <w:tab/>
      </w:r>
      <w:r w:rsidRPr="00AE4B64">
        <w:rPr>
          <w:rStyle w:val="Cquestionpartlabelbold"/>
        </w:rPr>
        <w:t>D</w:t>
      </w:r>
      <w:r w:rsidR="006220CA" w:rsidRPr="00AE4B64">
        <w:rPr>
          <w:rStyle w:val="Cquestionpartlabelbold"/>
        </w:rPr>
        <w:tab/>
      </w:r>
      <w:r w:rsidRPr="00AE4B64">
        <w:rPr>
          <w:b/>
          <w:position w:val="-10"/>
          <w:sz w:val="20"/>
          <w:szCs w:val="20"/>
        </w:rPr>
        <w:object w:dxaOrig="1020" w:dyaOrig="320" w14:anchorId="766AA777">
          <v:shape id="_x0000_i1032" type="#_x0000_t75" style="width:52.35pt;height:15.9pt" o:ole="">
            <v:imagedata r:id="rId23" o:title=""/>
          </v:shape>
          <o:OLEObject Type="Embed" ProgID="Equation.DSMT4" ShapeID="_x0000_i1032" DrawAspect="Content" ObjectID="_1538835748" r:id="rId24"/>
        </w:object>
      </w:r>
    </w:p>
    <w:p w14:paraId="4D2090CD" w14:textId="77777777" w:rsidR="008D388C" w:rsidRPr="00AE4B64" w:rsidRDefault="008D388C" w:rsidP="00B146CA">
      <w:pPr>
        <w:pStyle w:val="Pquestiontextmcqoptions"/>
        <w:rPr>
          <w:rStyle w:val="Cquestionpartlabelbold"/>
        </w:rPr>
      </w:pPr>
    </w:p>
    <w:p w14:paraId="66BC70F7" w14:textId="6C8CE2AA" w:rsidR="00280E0F" w:rsidRPr="00AE4B64" w:rsidRDefault="00280E0F" w:rsidP="00280E0F">
      <w:pPr>
        <w:pStyle w:val="Pquestionheadingmc"/>
      </w:pPr>
      <w:r w:rsidRPr="00AE4B64">
        <w:t>Question 7</w:t>
      </w:r>
      <w:r w:rsidRPr="00AE4B64">
        <w:tab/>
      </w:r>
      <w:r w:rsidR="00F15145">
        <w:t>[1.</w:t>
      </w:r>
      <w:r w:rsidRPr="00AE4B64">
        <w:t>4]</w:t>
      </w:r>
    </w:p>
    <w:p w14:paraId="6646AFE2" w14:textId="77777777" w:rsidR="00D144E1" w:rsidRPr="00AE4B64" w:rsidRDefault="00D144E1" w:rsidP="00B146CA">
      <w:pPr>
        <w:pStyle w:val="Pquestiontextmainstem"/>
      </w:pPr>
      <w:r w:rsidRPr="00AE4B64">
        <w:t xml:space="preserve">The gradient of a line </w:t>
      </w:r>
      <w:r w:rsidR="005009BB" w:rsidRPr="00AE4B64">
        <w:t>that</w:t>
      </w:r>
      <w:r w:rsidRPr="00AE4B64">
        <w:t xml:space="preserve"> is perpendicular to the line with equation </w:t>
      </w:r>
      <w:r w:rsidR="005F78FC" w:rsidRPr="00AE4B64">
        <w:rPr>
          <w:position w:val="-10"/>
          <w:sz w:val="20"/>
          <w:szCs w:val="20"/>
        </w:rPr>
        <w:object w:dxaOrig="1140" w:dyaOrig="320" w14:anchorId="74A76D8C">
          <v:shape id="_x0000_i1033" type="#_x0000_t75" style="width:57.05pt;height:15.9pt" o:ole="">
            <v:imagedata r:id="rId25" o:title=""/>
          </v:shape>
          <o:OLEObject Type="Embed" ProgID="Equation.DSMT4" ShapeID="_x0000_i1033" DrawAspect="Content" ObjectID="_1538835749" r:id="rId26"/>
        </w:object>
      </w:r>
      <w:r w:rsidRPr="00AE4B64">
        <w:t xml:space="preserve"> is:</w:t>
      </w:r>
    </w:p>
    <w:p w14:paraId="40D6707B" w14:textId="77777777" w:rsidR="00D144E1" w:rsidRDefault="00D144E1" w:rsidP="00B146CA">
      <w:pPr>
        <w:pStyle w:val="Pquestiontextmcqoptions"/>
      </w:pPr>
      <w:r w:rsidRPr="00AE4B64">
        <w:rPr>
          <w:rStyle w:val="Cquestionpartlabelbold"/>
        </w:rPr>
        <w:t>A</w:t>
      </w:r>
      <w:r w:rsidR="006220CA" w:rsidRPr="00AE4B64">
        <w:rPr>
          <w:rStyle w:val="Cquestionpartlabelbold"/>
        </w:rPr>
        <w:tab/>
      </w:r>
      <w:r w:rsidRPr="00AE4B64">
        <w:t>2</w:t>
      </w:r>
      <w:r w:rsidRPr="00AE4B64">
        <w:tab/>
      </w:r>
      <w:r w:rsidR="006220CA" w:rsidRPr="00AE4B64">
        <w:tab/>
      </w:r>
      <w:r w:rsidR="006220CA" w:rsidRPr="00AE4B64">
        <w:tab/>
      </w:r>
      <w:r w:rsidR="006220CA" w:rsidRPr="00AE4B64">
        <w:tab/>
      </w:r>
      <w:r w:rsidR="006220CA" w:rsidRPr="00AE4B64">
        <w:tab/>
      </w:r>
      <w:r w:rsidR="006220CA" w:rsidRPr="00AE4B64">
        <w:tab/>
      </w:r>
      <w:r w:rsidRPr="00AE4B64">
        <w:rPr>
          <w:rStyle w:val="Cquestionpartlabelbold"/>
        </w:rPr>
        <w:t>B</w:t>
      </w:r>
      <w:r w:rsidR="006220CA" w:rsidRPr="00AE4B64">
        <w:tab/>
      </w:r>
      <w:r w:rsidRPr="00AE4B64">
        <w:t>-2</w:t>
      </w:r>
      <w:r w:rsidRPr="00AE4B64">
        <w:tab/>
      </w:r>
      <w:r w:rsidR="006220CA" w:rsidRPr="00AE4B64">
        <w:tab/>
      </w:r>
      <w:r w:rsidR="006220CA" w:rsidRPr="00AE4B64">
        <w:tab/>
      </w:r>
      <w:r w:rsidR="006220CA" w:rsidRPr="00AE4B64">
        <w:tab/>
      </w:r>
      <w:r w:rsidR="006220CA" w:rsidRPr="00AE4B64">
        <w:tab/>
      </w:r>
      <w:r w:rsidR="006220CA" w:rsidRPr="00AE4B64">
        <w:tab/>
      </w:r>
      <w:r w:rsidRPr="00AE4B64">
        <w:rPr>
          <w:rStyle w:val="Cquestionpartlabelbold"/>
        </w:rPr>
        <w:t>C</w:t>
      </w:r>
      <w:r w:rsidR="006220CA" w:rsidRPr="00AE4B64">
        <w:tab/>
      </w:r>
      <w:r w:rsidRPr="00AE4B64">
        <w:rPr>
          <w:position w:val="-24"/>
        </w:rPr>
        <w:object w:dxaOrig="240" w:dyaOrig="620" w14:anchorId="562294A9">
          <v:shape id="_x0000_i1034" type="#_x0000_t75" style="width:13.1pt;height:30.85pt" o:ole="">
            <v:imagedata r:id="rId27" o:title=""/>
          </v:shape>
          <o:OLEObject Type="Embed" ProgID="Equation.DSMT4" ShapeID="_x0000_i1034" DrawAspect="Content" ObjectID="_1538835750" r:id="rId28"/>
        </w:object>
      </w:r>
      <w:r w:rsidRPr="00AE4B64">
        <w:tab/>
      </w:r>
      <w:r w:rsidR="006220CA" w:rsidRPr="00AE4B64">
        <w:tab/>
      </w:r>
      <w:r w:rsidR="006220CA" w:rsidRPr="00AE4B64">
        <w:tab/>
      </w:r>
      <w:r w:rsidR="006220CA" w:rsidRPr="00AE4B64">
        <w:tab/>
      </w:r>
      <w:r w:rsidR="006220CA" w:rsidRPr="00AE4B64">
        <w:tab/>
      </w:r>
      <w:r w:rsidR="006220CA" w:rsidRPr="00AE4B64">
        <w:tab/>
      </w:r>
      <w:r w:rsidR="006220CA" w:rsidRPr="00AE4B64">
        <w:tab/>
      </w:r>
      <w:r w:rsidRPr="00AE4B64">
        <w:rPr>
          <w:rStyle w:val="Cquestionpartlabelbold"/>
        </w:rPr>
        <w:t>D</w:t>
      </w:r>
      <w:r w:rsidR="006220CA" w:rsidRPr="00AE4B64">
        <w:tab/>
      </w:r>
      <w:r w:rsidRPr="00AE4B64">
        <w:rPr>
          <w:position w:val="-24"/>
        </w:rPr>
        <w:object w:dxaOrig="400" w:dyaOrig="620" w14:anchorId="07ADFA87">
          <v:shape id="_x0000_i1035" type="#_x0000_t75" style="width:22.45pt;height:30.85pt" o:ole="">
            <v:imagedata r:id="rId29" o:title=""/>
          </v:shape>
          <o:OLEObject Type="Embed" ProgID="Equation.DSMT4" ShapeID="_x0000_i1035" DrawAspect="Content" ObjectID="_1538835751" r:id="rId30"/>
        </w:object>
      </w:r>
    </w:p>
    <w:p w14:paraId="755FF74A" w14:textId="77777777" w:rsidR="008D388C" w:rsidRPr="00AE4B64" w:rsidRDefault="008D388C" w:rsidP="00B146CA">
      <w:pPr>
        <w:pStyle w:val="Pquestiontextmcqoptions"/>
      </w:pPr>
    </w:p>
    <w:p w14:paraId="7DA5F06D" w14:textId="07712EF3" w:rsidR="006C05E6" w:rsidRPr="00AE4B64" w:rsidRDefault="006C05E6" w:rsidP="006C05E6">
      <w:pPr>
        <w:pStyle w:val="Pquestionheadingmc"/>
      </w:pPr>
      <w:r w:rsidRPr="00AE4B64">
        <w:lastRenderedPageBreak/>
        <w:t>Question 8</w:t>
      </w:r>
      <w:r w:rsidRPr="00AE4B64">
        <w:tab/>
      </w:r>
      <w:r w:rsidR="00F15145">
        <w:t>[1.</w:t>
      </w:r>
      <w:r w:rsidRPr="00AE4B64">
        <w:t>5]</w:t>
      </w:r>
    </w:p>
    <w:p w14:paraId="62058C51" w14:textId="6321F410" w:rsidR="006C05E6" w:rsidRPr="00AE4B64" w:rsidRDefault="006C05E6" w:rsidP="006C05E6">
      <w:pPr>
        <w:pStyle w:val="Pquestiontextmainstem"/>
      </w:pPr>
      <w:r w:rsidRPr="00AE4B64">
        <w:t xml:space="preserve">The solution to the </w:t>
      </w:r>
      <w:r w:rsidR="00106FD6">
        <w:t>inequality</w:t>
      </w:r>
      <w:r w:rsidRPr="00AE4B64">
        <w:t xml:space="preserve"> </w:t>
      </w:r>
      <w:r w:rsidRPr="00AE4B64">
        <w:rPr>
          <w:position w:val="-6"/>
        </w:rPr>
        <w:object w:dxaOrig="1080" w:dyaOrig="279" w14:anchorId="3870CC6F">
          <v:shape id="_x0000_i1036" type="#_x0000_t75" style="width:54.25pt;height:13.1pt" o:ole="">
            <v:imagedata r:id="rId31" o:title=""/>
          </v:shape>
          <o:OLEObject Type="Embed" ProgID="Equation.DSMT4" ShapeID="_x0000_i1036" DrawAspect="Content" ObjectID="_1538835752" r:id="rId32"/>
        </w:object>
      </w:r>
      <w:r w:rsidRPr="00AE4B64">
        <w:t xml:space="preserve"> is:</w:t>
      </w:r>
    </w:p>
    <w:p w14:paraId="09E4F00C" w14:textId="77777777" w:rsidR="00AE4B64" w:rsidRDefault="006C05E6" w:rsidP="00342778">
      <w:pPr>
        <w:pStyle w:val="Pquestiontextmcqoptions"/>
      </w:pPr>
      <w:r w:rsidRPr="00AE4B64">
        <w:rPr>
          <w:rStyle w:val="Cquestionpartlabelbold"/>
        </w:rPr>
        <w:t>A</w:t>
      </w:r>
      <w:r w:rsidRPr="00AE4B64">
        <w:tab/>
      </w:r>
      <w:r w:rsidRPr="00AE4B64">
        <w:rPr>
          <w:rStyle w:val="Cmathsexpressions"/>
        </w:rPr>
        <w:t xml:space="preserve">x </w:t>
      </w:r>
      <w:r w:rsidRPr="00AE4B64">
        <w:t>= 7</w:t>
      </w:r>
      <w:r w:rsidRPr="00AE4B64">
        <w:tab/>
      </w:r>
      <w:r w:rsidRPr="00AE4B64">
        <w:tab/>
      </w:r>
      <w:r w:rsidRPr="00AE4B64">
        <w:tab/>
      </w:r>
      <w:r w:rsidRPr="00AE4B64">
        <w:tab/>
      </w:r>
      <w:r w:rsidRPr="00AE4B64">
        <w:tab/>
      </w:r>
      <w:r w:rsidRPr="00AE4B64">
        <w:rPr>
          <w:rStyle w:val="Cquestionpartlabelbold"/>
        </w:rPr>
        <w:t>B</w:t>
      </w:r>
      <w:r w:rsidRPr="00AE4B64">
        <w:tab/>
      </w:r>
      <w:r w:rsidRPr="00AE4B64">
        <w:rPr>
          <w:rStyle w:val="Cmathsexpressions"/>
        </w:rPr>
        <w:t>x</w:t>
      </w:r>
      <w:r w:rsidRPr="00AE4B64">
        <w:t xml:space="preserve"> &lt; 7</w:t>
      </w:r>
      <w:r w:rsidRPr="00AE4B64">
        <w:tab/>
      </w:r>
      <w:r w:rsidRPr="00AE4B64">
        <w:tab/>
      </w:r>
      <w:r w:rsidRPr="00AE4B64">
        <w:tab/>
      </w:r>
      <w:r w:rsidRPr="00AE4B64">
        <w:tab/>
      </w:r>
      <w:r w:rsidRPr="00AE4B64">
        <w:tab/>
      </w:r>
      <w:r w:rsidRPr="00AE4B64">
        <w:rPr>
          <w:rStyle w:val="Cquestionpartlabelbold"/>
        </w:rPr>
        <w:t>C</w:t>
      </w:r>
      <w:r w:rsidRPr="00AE4B64">
        <w:tab/>
      </w:r>
      <w:r w:rsidRPr="00AE4B64">
        <w:rPr>
          <w:rStyle w:val="Cmathsexpressions"/>
        </w:rPr>
        <w:t>x</w:t>
      </w:r>
      <w:r w:rsidRPr="00AE4B64">
        <w:t xml:space="preserve"> ≤ 7</w:t>
      </w:r>
      <w:r w:rsidRPr="00AE4B64">
        <w:tab/>
      </w:r>
      <w:r w:rsidRPr="00AE4B64">
        <w:tab/>
      </w:r>
      <w:r w:rsidRPr="00AE4B64">
        <w:tab/>
      </w:r>
      <w:r w:rsidRPr="00AE4B64">
        <w:tab/>
      </w:r>
      <w:r w:rsidRPr="00AE4B64">
        <w:tab/>
      </w:r>
      <w:r w:rsidRPr="00AE4B64">
        <w:tab/>
      </w:r>
      <w:r w:rsidRPr="00AE4B64">
        <w:rPr>
          <w:rStyle w:val="Cquestionpartlabelbold"/>
        </w:rPr>
        <w:t>D</w:t>
      </w:r>
      <w:r w:rsidRPr="00AE4B64">
        <w:tab/>
      </w:r>
      <w:r w:rsidRPr="00AE4B64">
        <w:rPr>
          <w:rStyle w:val="Cmathsexpressions"/>
        </w:rPr>
        <w:t>x</w:t>
      </w:r>
      <w:r w:rsidRPr="00AE4B64">
        <w:t xml:space="preserve"> &gt; 7</w:t>
      </w:r>
    </w:p>
    <w:p w14:paraId="7D9EC485" w14:textId="77777777" w:rsidR="008D388C" w:rsidRDefault="008D388C" w:rsidP="00342778">
      <w:pPr>
        <w:pStyle w:val="Pquestiontextmcqoptions"/>
      </w:pPr>
    </w:p>
    <w:p w14:paraId="2ED9B010" w14:textId="7DF7723B" w:rsidR="00280E0F" w:rsidRPr="00AE4B64" w:rsidRDefault="006C05E6" w:rsidP="008D388C">
      <w:pPr>
        <w:pStyle w:val="Pquestionheadingmc"/>
        <w:spacing w:before="240"/>
      </w:pPr>
      <w:r w:rsidRPr="00AE4B64">
        <w:t>Question 9</w:t>
      </w:r>
      <w:r w:rsidR="00280E0F" w:rsidRPr="00AE4B64">
        <w:tab/>
      </w:r>
      <w:r w:rsidR="00F15145">
        <w:t>[1.</w:t>
      </w:r>
      <w:r w:rsidR="00280E0F" w:rsidRPr="00AE4B64">
        <w:t>5]</w:t>
      </w:r>
    </w:p>
    <w:p w14:paraId="70441606" w14:textId="77777777" w:rsidR="005F78FC" w:rsidRPr="00AE4B64" w:rsidRDefault="005F78FC" w:rsidP="008D388C">
      <w:pPr>
        <w:pStyle w:val="Pquestiontextmainstem"/>
        <w:keepNext/>
      </w:pPr>
      <w:r w:rsidRPr="00AE4B64">
        <w:t xml:space="preserve">Which of the following is not a solution of </w:t>
      </w:r>
      <w:r w:rsidRPr="00AE4B64">
        <w:rPr>
          <w:position w:val="-24"/>
        </w:rPr>
        <w:object w:dxaOrig="680" w:dyaOrig="620" w14:anchorId="5A5F8B6D">
          <v:shape id="_x0000_i1037" type="#_x0000_t75" style="width:33.65pt;height:30.85pt" o:ole="">
            <v:imagedata r:id="rId33" o:title=""/>
          </v:shape>
          <o:OLEObject Type="Embed" ProgID="Equation.DSMT4" ShapeID="_x0000_i1037" DrawAspect="Content" ObjectID="_1538835753" r:id="rId34"/>
        </w:object>
      </w:r>
      <w:r w:rsidRPr="00AE4B64">
        <w:t> &lt; 2?</w:t>
      </w:r>
    </w:p>
    <w:p w14:paraId="7F6E7C96" w14:textId="24BD5A62" w:rsidR="005009BB" w:rsidRDefault="00D144E1" w:rsidP="00B146CA">
      <w:pPr>
        <w:pStyle w:val="Pquestiontextmcqoptions"/>
      </w:pPr>
      <w:r w:rsidRPr="00AE4B64">
        <w:rPr>
          <w:rStyle w:val="Cquestionpartlabelbold"/>
        </w:rPr>
        <w:t>A</w:t>
      </w:r>
      <w:r w:rsidR="006220CA" w:rsidRPr="00AE4B64">
        <w:tab/>
      </w:r>
      <w:r w:rsidRPr="00AE4B64">
        <w:rPr>
          <w:rStyle w:val="Cmathsexpressions"/>
        </w:rPr>
        <w:t xml:space="preserve">x </w:t>
      </w:r>
      <w:r w:rsidRPr="00AE4B64">
        <w:t xml:space="preserve">= </w:t>
      </w:r>
      <w:r w:rsidR="005F78FC" w:rsidRPr="00AE4B64">
        <w:t>1.2</w:t>
      </w:r>
      <w:r w:rsidR="006220CA" w:rsidRPr="00AE4B64">
        <w:tab/>
      </w:r>
      <w:r w:rsidR="006220CA" w:rsidRPr="00AE4B64">
        <w:tab/>
      </w:r>
      <w:r w:rsidR="006220CA" w:rsidRPr="00AE4B64">
        <w:tab/>
      </w:r>
      <w:r w:rsidR="006220CA" w:rsidRPr="00AE4B64">
        <w:tab/>
      </w:r>
      <w:r w:rsidRPr="00AE4B64">
        <w:tab/>
      </w:r>
      <w:r w:rsidRPr="00AE4B64">
        <w:rPr>
          <w:rStyle w:val="Cquestionpartlabelbold"/>
        </w:rPr>
        <w:t>B</w:t>
      </w:r>
      <w:r w:rsidR="006220CA" w:rsidRPr="00AE4B64">
        <w:tab/>
      </w:r>
      <w:r w:rsidR="005F78FC" w:rsidRPr="00AE4B64">
        <w:rPr>
          <w:rStyle w:val="Cmathsexpressions"/>
        </w:rPr>
        <w:t>x</w:t>
      </w:r>
      <w:r w:rsidR="005F78FC" w:rsidRPr="00AE4B64">
        <w:t xml:space="preserve"> =</w:t>
      </w:r>
      <w:r w:rsidR="00577B36" w:rsidRPr="00AE4B64">
        <w:t>-2.7</w:t>
      </w:r>
      <w:r w:rsidRPr="00AE4B64">
        <w:tab/>
      </w:r>
      <w:r w:rsidR="006220CA" w:rsidRPr="00AE4B64">
        <w:tab/>
      </w:r>
      <w:r w:rsidR="006220CA" w:rsidRPr="00AE4B64">
        <w:tab/>
      </w:r>
      <w:r w:rsidR="006220CA" w:rsidRPr="00AE4B64">
        <w:tab/>
      </w:r>
      <w:r w:rsidR="006220CA" w:rsidRPr="00AE4B64">
        <w:tab/>
      </w:r>
      <w:r w:rsidRPr="00AE4B64">
        <w:rPr>
          <w:rStyle w:val="Cquestionpartlabelbold"/>
        </w:rPr>
        <w:t>C</w:t>
      </w:r>
      <w:r w:rsidR="006220CA" w:rsidRPr="00AE4B64">
        <w:tab/>
      </w:r>
      <w:r w:rsidRPr="00AE4B64">
        <w:rPr>
          <w:rStyle w:val="Cmathsexpressions"/>
        </w:rPr>
        <w:t>x</w:t>
      </w:r>
      <w:r w:rsidRPr="00AE4B64">
        <w:t xml:space="preserve"> </w:t>
      </w:r>
      <w:r w:rsidR="005F78FC" w:rsidRPr="00AE4B64">
        <w:t>= 0</w:t>
      </w:r>
      <w:r w:rsidRPr="00AE4B64">
        <w:tab/>
      </w:r>
      <w:r w:rsidR="006220CA" w:rsidRPr="00AE4B64">
        <w:tab/>
      </w:r>
      <w:r w:rsidR="006220CA" w:rsidRPr="00AE4B64">
        <w:tab/>
      </w:r>
      <w:r w:rsidR="006220CA" w:rsidRPr="00AE4B64">
        <w:tab/>
      </w:r>
      <w:r w:rsidR="006220CA" w:rsidRPr="00AE4B64">
        <w:tab/>
      </w:r>
      <w:r w:rsidR="006220CA" w:rsidRPr="00AE4B64">
        <w:tab/>
      </w:r>
      <w:r w:rsidRPr="00AE4B64">
        <w:rPr>
          <w:rStyle w:val="Cquestionpartlabelbold"/>
        </w:rPr>
        <w:t>D</w:t>
      </w:r>
      <w:r w:rsidR="006220CA" w:rsidRPr="00AE4B64">
        <w:tab/>
      </w:r>
      <w:r w:rsidR="005F78FC" w:rsidRPr="00AE4B64">
        <w:rPr>
          <w:rStyle w:val="Cmathsexpressions"/>
        </w:rPr>
        <w:t>x</w:t>
      </w:r>
      <w:r w:rsidR="005F78FC" w:rsidRPr="00AE4B64">
        <w:t xml:space="preserve"> </w:t>
      </w:r>
      <w:r w:rsidR="005F78FC" w:rsidRPr="00AE4B64">
        <w:rPr>
          <w:rStyle w:val="Cmathsexpressions"/>
        </w:rPr>
        <w:t xml:space="preserve">= </w:t>
      </w:r>
      <w:r w:rsidR="005F78FC" w:rsidRPr="00AE4B64">
        <w:t>-1.8</w:t>
      </w:r>
    </w:p>
    <w:p w14:paraId="4EE61F12" w14:textId="77777777" w:rsidR="008D388C" w:rsidRPr="00AE4B64" w:rsidRDefault="008D388C" w:rsidP="00B146CA">
      <w:pPr>
        <w:pStyle w:val="Pquestiontextmcqoptions"/>
      </w:pPr>
    </w:p>
    <w:p w14:paraId="4CAE8EB6" w14:textId="555C915B" w:rsidR="00280E0F" w:rsidRPr="00AE4B64" w:rsidRDefault="006C05E6" w:rsidP="00C0302C">
      <w:pPr>
        <w:pStyle w:val="Pquestionheadingmc"/>
        <w:spacing w:before="240"/>
      </w:pPr>
      <w:r w:rsidRPr="00AE4B64">
        <w:t>Question 10</w:t>
      </w:r>
      <w:r w:rsidR="00280E0F" w:rsidRPr="00AE4B64">
        <w:tab/>
      </w:r>
      <w:r w:rsidR="00F15145">
        <w:t>[1.</w:t>
      </w:r>
      <w:r w:rsidR="00280E0F" w:rsidRPr="00AE4B64">
        <w:t>6]</w:t>
      </w:r>
    </w:p>
    <w:p w14:paraId="5FA5BEA5" w14:textId="77777777" w:rsidR="00D144E1" w:rsidRPr="00AE4B64" w:rsidRDefault="00D144E1" w:rsidP="006C05E6">
      <w:pPr>
        <w:pStyle w:val="Pquestiontextmainstem"/>
      </w:pPr>
      <w:r w:rsidRPr="00AE4B64">
        <w:t xml:space="preserve">The simultaneous equations </w:t>
      </w:r>
      <w:r w:rsidR="006C05E6" w:rsidRPr="00AE4B64">
        <w:rPr>
          <w:rStyle w:val="Cmathsexpressions"/>
        </w:rPr>
        <w:t>y</w:t>
      </w:r>
      <w:r w:rsidR="006C05E6" w:rsidRPr="00AE4B64">
        <w:t xml:space="preserve"> = -3</w:t>
      </w:r>
      <w:r w:rsidR="006C05E6" w:rsidRPr="00AE4B64">
        <w:rPr>
          <w:rStyle w:val="Cmathsexpressions"/>
        </w:rPr>
        <w:t>x</w:t>
      </w:r>
      <w:r w:rsidR="006C05E6" w:rsidRPr="00AE4B64">
        <w:t xml:space="preserve"> + 5 and 3</w:t>
      </w:r>
      <w:r w:rsidR="006C05E6" w:rsidRPr="00AE4B64">
        <w:rPr>
          <w:rStyle w:val="Cmathsexpressions"/>
        </w:rPr>
        <w:t>y</w:t>
      </w:r>
      <w:r w:rsidR="006C05E6" w:rsidRPr="00AE4B64">
        <w:t xml:space="preserve"> + 2</w:t>
      </w:r>
      <w:r w:rsidR="006C05E6" w:rsidRPr="00AE4B64">
        <w:rPr>
          <w:rStyle w:val="Cmathsexpressions"/>
        </w:rPr>
        <w:t>x</w:t>
      </w:r>
      <w:r w:rsidR="006C05E6" w:rsidRPr="00AE4B64">
        <w:t xml:space="preserve"> = -6 </w:t>
      </w:r>
      <w:r w:rsidRPr="00AE4B64">
        <w:t>have the solution:</w:t>
      </w:r>
    </w:p>
    <w:p w14:paraId="748FBAAC" w14:textId="4FA84D76" w:rsidR="00D144E1" w:rsidRDefault="00D144E1" w:rsidP="00B146CA">
      <w:pPr>
        <w:pStyle w:val="Pquestiontextmcqoptions"/>
      </w:pPr>
      <w:r w:rsidRPr="00AE4B64">
        <w:rPr>
          <w:rStyle w:val="Cquestionpartlabelbold"/>
        </w:rPr>
        <w:t>A</w:t>
      </w:r>
      <w:r w:rsidR="006220CA" w:rsidRPr="00AE4B64">
        <w:tab/>
      </w:r>
      <w:r w:rsidRPr="00AE4B64">
        <w:rPr>
          <w:rStyle w:val="Cmathsexpressions"/>
        </w:rPr>
        <w:t>x</w:t>
      </w:r>
      <w:r w:rsidRPr="00AE4B64">
        <w:t xml:space="preserve"> = -6, </w:t>
      </w:r>
      <w:r w:rsidRPr="00AE4B64">
        <w:rPr>
          <w:rStyle w:val="Cmathsexpressions"/>
        </w:rPr>
        <w:t>y</w:t>
      </w:r>
      <w:r w:rsidR="00750FE9">
        <w:t xml:space="preserve"> = -4</w:t>
      </w:r>
      <w:r w:rsidRPr="00AE4B64">
        <w:tab/>
      </w:r>
      <w:r w:rsidR="006220CA" w:rsidRPr="00AE4B64">
        <w:tab/>
      </w:r>
      <w:r w:rsidRPr="00AE4B64">
        <w:rPr>
          <w:rStyle w:val="Cquestionpartlabelbold"/>
        </w:rPr>
        <w:t>B</w:t>
      </w:r>
      <w:r w:rsidR="006220CA" w:rsidRPr="00AE4B64">
        <w:tab/>
      </w:r>
      <w:r w:rsidRPr="00AE4B64">
        <w:rPr>
          <w:rStyle w:val="Cmathsexpressions"/>
        </w:rPr>
        <w:t>x</w:t>
      </w:r>
      <w:r w:rsidR="00577B36" w:rsidRPr="00AE4B64">
        <w:t xml:space="preserve"> = 3</w:t>
      </w:r>
      <w:r w:rsidRPr="00AE4B64">
        <w:t xml:space="preserve">, </w:t>
      </w:r>
      <w:r w:rsidRPr="00AE4B64">
        <w:rPr>
          <w:rStyle w:val="Cmathsexpressions"/>
        </w:rPr>
        <w:t>y</w:t>
      </w:r>
      <w:r w:rsidR="00577B36" w:rsidRPr="00AE4B64">
        <w:t xml:space="preserve"> = -4</w:t>
      </w:r>
      <w:r w:rsidR="006220CA" w:rsidRPr="00AE4B64">
        <w:t xml:space="preserve"> </w:t>
      </w:r>
      <w:r w:rsidR="006220CA" w:rsidRPr="00AE4B64">
        <w:tab/>
      </w:r>
      <w:r w:rsidR="006220CA" w:rsidRPr="00AE4B64">
        <w:tab/>
      </w:r>
      <w:r w:rsidRPr="00AE4B64">
        <w:rPr>
          <w:rStyle w:val="Cquestionpartlabelbold"/>
        </w:rPr>
        <w:t>C</w:t>
      </w:r>
      <w:r w:rsidR="006220CA" w:rsidRPr="00AE4B64">
        <w:tab/>
      </w:r>
      <w:r w:rsidRPr="00AE4B64">
        <w:rPr>
          <w:rStyle w:val="Cmathsexpressions"/>
        </w:rPr>
        <w:t>x</w:t>
      </w:r>
      <w:r w:rsidRPr="00AE4B64">
        <w:t xml:space="preserve"> = 2, </w:t>
      </w:r>
      <w:r w:rsidRPr="00AE4B64">
        <w:rPr>
          <w:rStyle w:val="Cmathsexpressions"/>
        </w:rPr>
        <w:t>y</w:t>
      </w:r>
      <w:r w:rsidRPr="00AE4B64">
        <w:t xml:space="preserve"> = 6</w:t>
      </w:r>
      <w:r w:rsidRPr="00AE4B64">
        <w:tab/>
      </w:r>
      <w:r w:rsidR="006220CA" w:rsidRPr="00AE4B64">
        <w:tab/>
      </w:r>
      <w:r w:rsidR="006220CA" w:rsidRPr="00AE4B64">
        <w:tab/>
      </w:r>
      <w:r w:rsidR="006220CA" w:rsidRPr="00AE4B64">
        <w:tab/>
      </w:r>
      <w:r w:rsidRPr="00AE4B64">
        <w:rPr>
          <w:rStyle w:val="Cquestionpartlabelbold"/>
        </w:rPr>
        <w:t>D</w:t>
      </w:r>
      <w:r w:rsidR="006220CA" w:rsidRPr="00AE4B64">
        <w:tab/>
      </w:r>
      <w:r w:rsidRPr="00AE4B64">
        <w:rPr>
          <w:rStyle w:val="Cmathsexpressions"/>
        </w:rPr>
        <w:t>x</w:t>
      </w:r>
      <w:r w:rsidRPr="00AE4B64">
        <w:t xml:space="preserve"> = 6, </w:t>
      </w:r>
      <w:r w:rsidRPr="00AE4B64">
        <w:rPr>
          <w:rStyle w:val="Cmathsexpressions"/>
        </w:rPr>
        <w:t>y</w:t>
      </w:r>
      <w:r w:rsidRPr="00AE4B64">
        <w:t xml:space="preserve"> = -2</w:t>
      </w:r>
    </w:p>
    <w:p w14:paraId="6D42E002" w14:textId="77777777" w:rsidR="008D388C" w:rsidRPr="00AE4B64" w:rsidRDefault="008D388C" w:rsidP="00B146CA">
      <w:pPr>
        <w:pStyle w:val="Pquestiontextmcqoptions"/>
      </w:pPr>
    </w:p>
    <w:p w14:paraId="48F9468E" w14:textId="77777777" w:rsidR="00280E0F" w:rsidRPr="00C0302C" w:rsidRDefault="00280E0F" w:rsidP="00C0302C">
      <w:pPr>
        <w:pStyle w:val="Psectionresults"/>
      </w:pPr>
      <w:r w:rsidRPr="00C0302C">
        <w:t>Multiple-choice results: ___ / 10</w:t>
      </w:r>
    </w:p>
    <w:p w14:paraId="1E1488FC" w14:textId="77777777" w:rsidR="00D144E1" w:rsidRPr="00AE4B64" w:rsidRDefault="00D144E1" w:rsidP="00C0302C">
      <w:pPr>
        <w:pStyle w:val="Psectionheading"/>
        <w:pageBreakBefore w:val="0"/>
        <w:spacing w:after="120"/>
      </w:pPr>
      <w:r w:rsidRPr="00AE4B64">
        <w:t>Short answer section</w:t>
      </w:r>
    </w:p>
    <w:p w14:paraId="14D7E565" w14:textId="47C3BB34" w:rsidR="00280E0F" w:rsidRPr="00AE4B64" w:rsidRDefault="00280E0F" w:rsidP="00280E0F">
      <w:pPr>
        <w:pStyle w:val="Pquestionheadingsx1stafterhead"/>
      </w:pPr>
      <w:r w:rsidRPr="00AE4B64">
        <w:t>Question 11</w:t>
      </w:r>
      <w:r w:rsidRPr="00AE4B64">
        <w:tab/>
      </w:r>
      <w:r w:rsidRPr="00AE4B64">
        <w:rPr>
          <w:rStyle w:val="Cmarkslabel"/>
        </w:rPr>
        <w:t>11 marks</w:t>
      </w:r>
      <w:r w:rsidR="00404563">
        <w:tab/>
      </w:r>
    </w:p>
    <w:p w14:paraId="39880FDC" w14:textId="77777777" w:rsidR="00D144E1" w:rsidRPr="00AE4B64" w:rsidRDefault="00D144E1" w:rsidP="00B146CA">
      <w:pPr>
        <w:pStyle w:val="Pquestiontextmainstem"/>
      </w:pPr>
      <w:r w:rsidRPr="00AE4B64">
        <w:t>Use words from the list below to complete the following sentences.</w:t>
      </w:r>
    </w:p>
    <w:p w14:paraId="33D53F4B" w14:textId="7936DEB1" w:rsidR="006220CA" w:rsidRPr="00AE4B64" w:rsidRDefault="00D144E1" w:rsidP="00B146CA">
      <w:pPr>
        <w:pStyle w:val="Pquestiontextmainstem"/>
        <w:rPr>
          <w:rStyle w:val="Cmathsexpressions"/>
        </w:rPr>
      </w:pPr>
      <w:r w:rsidRPr="00AE4B64">
        <w:rPr>
          <w:rStyle w:val="Cmathsexpressions"/>
        </w:rPr>
        <w:t xml:space="preserve">linear relationship     </w:t>
      </w:r>
      <w:r w:rsidR="008D388C">
        <w:rPr>
          <w:rStyle w:val="Cmathsexpressions"/>
        </w:rPr>
        <w:t>y = mx + b</w:t>
      </w:r>
      <w:r w:rsidRPr="00AE4B64">
        <w:rPr>
          <w:rStyle w:val="Cmathsexpressions"/>
        </w:rPr>
        <w:t xml:space="preserve">       perpendicular      linear equation      </w:t>
      </w:r>
      <w:r w:rsidR="00106FD6">
        <w:rPr>
          <w:rStyle w:val="Cmathsexpressions"/>
        </w:rPr>
        <w:t>inequality</w:t>
      </w:r>
      <w:r w:rsidRPr="00AE4B64">
        <w:rPr>
          <w:rStyle w:val="Cmathsexpressions"/>
        </w:rPr>
        <w:t xml:space="preserve">        one    inverse operations       gradient       parallel           rise over run              y-intercept                     </w:t>
      </w:r>
    </w:p>
    <w:p w14:paraId="16E9E7F5" w14:textId="1F81FEDC" w:rsidR="006C05E6" w:rsidRPr="00AE4B64" w:rsidRDefault="006C05E6" w:rsidP="006C05E6">
      <w:pPr>
        <w:pStyle w:val="Pquestiontextpartsa"/>
      </w:pPr>
      <w:r w:rsidRPr="00AE4B64">
        <w:rPr>
          <w:rStyle w:val="Cquestionpartlabelbold"/>
        </w:rPr>
        <w:t>(a)</w:t>
      </w:r>
      <w:r w:rsidRPr="00AE4B64">
        <w:tab/>
        <w:t xml:space="preserve">The general equation of a straight line is  _____________________ where </w:t>
      </w:r>
      <w:r w:rsidR="008D388C">
        <w:rPr>
          <w:rStyle w:val="Cmathsexpressions"/>
        </w:rPr>
        <w:t>m</w:t>
      </w:r>
      <w:r w:rsidR="00404563">
        <w:t xml:space="preserve"> is the gradient of the line</w:t>
      </w:r>
      <w:r w:rsidR="00404563">
        <w:br/>
      </w:r>
      <w:r w:rsidRPr="00AE4B64">
        <w:t xml:space="preserve">and </w:t>
      </w:r>
      <w:r w:rsidR="008D388C">
        <w:rPr>
          <w:rStyle w:val="Cmathsexpressions"/>
        </w:rPr>
        <w:t>b</w:t>
      </w:r>
      <w:r w:rsidRPr="00AE4B64">
        <w:t xml:space="preserve"> is the </w:t>
      </w:r>
      <w:r w:rsidRPr="00C0302C">
        <w:t>________________________</w:t>
      </w:r>
      <w:r w:rsidRPr="00AE4B64">
        <w:t xml:space="preserve"> of the line.</w:t>
      </w:r>
    </w:p>
    <w:p w14:paraId="57060C9B" w14:textId="77777777" w:rsidR="00D144E1" w:rsidRPr="00AE4B64" w:rsidRDefault="00D144E1" w:rsidP="006C05E6">
      <w:pPr>
        <w:pStyle w:val="Pquestiontextpartsa"/>
      </w:pPr>
      <w:r w:rsidRPr="00AE4B64">
        <w:rPr>
          <w:rStyle w:val="Cquestionpartlabelbold"/>
        </w:rPr>
        <w:t>(</w:t>
      </w:r>
      <w:r w:rsidR="006C05E6" w:rsidRPr="00AE4B64">
        <w:rPr>
          <w:rStyle w:val="Cquestionpartlabelbold"/>
        </w:rPr>
        <w:t>b</w:t>
      </w:r>
      <w:r w:rsidRPr="00AE4B64">
        <w:rPr>
          <w:rStyle w:val="Cquestionpartlabelbold"/>
        </w:rPr>
        <w:t>)</w:t>
      </w:r>
      <w:r w:rsidR="006220CA" w:rsidRPr="00AE4B64">
        <w:tab/>
      </w:r>
      <w:r w:rsidRPr="00AE4B64">
        <w:t xml:space="preserve">A </w:t>
      </w:r>
      <w:r w:rsidRPr="00C0302C">
        <w:t>________________________________________</w:t>
      </w:r>
      <w:r w:rsidRPr="00AE4B64">
        <w:t xml:space="preserve"> exists between two variables when the graph of the relationship is a straight line.</w:t>
      </w:r>
    </w:p>
    <w:p w14:paraId="12ACBD5D" w14:textId="77777777" w:rsidR="00D144E1" w:rsidRPr="00AE4B64" w:rsidRDefault="00D144E1" w:rsidP="00B146CA">
      <w:pPr>
        <w:pStyle w:val="Pquestiontextpartsa"/>
        <w:rPr>
          <w:szCs w:val="20"/>
        </w:rPr>
      </w:pPr>
      <w:r w:rsidRPr="00AE4B64">
        <w:rPr>
          <w:rStyle w:val="Cquestionpartlabelbold"/>
        </w:rPr>
        <w:t>(</w:t>
      </w:r>
      <w:r w:rsidR="006C05E6" w:rsidRPr="00AE4B64">
        <w:rPr>
          <w:rStyle w:val="Cquestionpartlabelbold"/>
        </w:rPr>
        <w:t>c</w:t>
      </w:r>
      <w:r w:rsidRPr="00AE4B64">
        <w:rPr>
          <w:rStyle w:val="Cquestionpartlabelbold"/>
        </w:rPr>
        <w:t>)</w:t>
      </w:r>
      <w:r w:rsidR="006220CA" w:rsidRPr="00AE4B64">
        <w:rPr>
          <w:szCs w:val="20"/>
        </w:rPr>
        <w:tab/>
      </w:r>
      <w:r w:rsidRPr="00AE4B64">
        <w:rPr>
          <w:szCs w:val="20"/>
        </w:rPr>
        <w:t>A linear relationship is described by a ______________________________ .</w:t>
      </w:r>
    </w:p>
    <w:p w14:paraId="1FAEAF05" w14:textId="77777777" w:rsidR="00D144E1" w:rsidRPr="00AE4B64" w:rsidRDefault="00D144E1" w:rsidP="00B146CA">
      <w:pPr>
        <w:pStyle w:val="Pquestiontextpartsa"/>
      </w:pPr>
      <w:r w:rsidRPr="00AE4B64">
        <w:rPr>
          <w:rStyle w:val="Cquestionpartlabelbold"/>
        </w:rPr>
        <w:t>(</w:t>
      </w:r>
      <w:r w:rsidR="006C05E6" w:rsidRPr="00AE4B64">
        <w:rPr>
          <w:rStyle w:val="Cquestionpartlabelbold"/>
        </w:rPr>
        <w:t>d</w:t>
      </w:r>
      <w:r w:rsidRPr="00AE4B64">
        <w:rPr>
          <w:rStyle w:val="Cquestionpartlabelbold"/>
        </w:rPr>
        <w:t>)</w:t>
      </w:r>
      <w:r w:rsidR="006220CA" w:rsidRPr="00AE4B64">
        <w:tab/>
      </w:r>
      <w:r w:rsidRPr="00AE4B64">
        <w:t xml:space="preserve">Linear equations can be solved by applying </w:t>
      </w:r>
      <w:r w:rsidRPr="00C0302C">
        <w:t>_______________________________________</w:t>
      </w:r>
      <w:r w:rsidRPr="00AE4B64">
        <w:t xml:space="preserve"> to both sides of the equation.</w:t>
      </w:r>
    </w:p>
    <w:p w14:paraId="5608612F" w14:textId="01827D7A" w:rsidR="00D144E1" w:rsidRPr="00AE4B64" w:rsidRDefault="00D144E1" w:rsidP="00B146CA">
      <w:pPr>
        <w:pStyle w:val="Pquestiontextpartsa"/>
      </w:pPr>
      <w:r w:rsidRPr="00AE4B64">
        <w:rPr>
          <w:rStyle w:val="Cquestionpartlabelbold"/>
        </w:rPr>
        <w:t>(</w:t>
      </w:r>
      <w:r w:rsidR="006C05E6" w:rsidRPr="00AE4B64">
        <w:rPr>
          <w:rStyle w:val="Cquestionpartlabelbold"/>
        </w:rPr>
        <w:t>e</w:t>
      </w:r>
      <w:r w:rsidRPr="00AE4B64">
        <w:rPr>
          <w:rStyle w:val="Cquestionpartlabelbold"/>
        </w:rPr>
        <w:t>)</w:t>
      </w:r>
      <w:r w:rsidR="006220CA" w:rsidRPr="00AE4B64">
        <w:tab/>
      </w:r>
      <w:r w:rsidRPr="00AE4B64">
        <w:t xml:space="preserve">The </w:t>
      </w:r>
      <w:r w:rsidRPr="00C0302C">
        <w:t>______________________</w:t>
      </w:r>
      <w:r w:rsidRPr="00AE4B64">
        <w:t>of a line is a measure of its steepness</w:t>
      </w:r>
      <w:r w:rsidR="00106FD6">
        <w:t>,</w:t>
      </w:r>
      <w:r w:rsidRPr="00AE4B64">
        <w:t xml:space="preserve"> which can be evaluated by evaluating the fraction </w:t>
      </w:r>
      <w:r w:rsidRPr="00C0302C">
        <w:t>______________________________.</w:t>
      </w:r>
    </w:p>
    <w:p w14:paraId="03839C61" w14:textId="0A0338E0" w:rsidR="00D144E1" w:rsidRPr="00AE4B64" w:rsidRDefault="00D144E1" w:rsidP="00B146CA">
      <w:pPr>
        <w:pStyle w:val="Pquestiontextpartsa"/>
      </w:pPr>
      <w:r w:rsidRPr="00AE4B64">
        <w:rPr>
          <w:rStyle w:val="Cquestionpartlabelbold"/>
        </w:rPr>
        <w:t>(f)</w:t>
      </w:r>
      <w:r w:rsidR="006220CA" w:rsidRPr="00AE4B64">
        <w:tab/>
      </w:r>
      <w:r w:rsidRPr="00AE4B64">
        <w:t xml:space="preserve">Lines </w:t>
      </w:r>
      <w:r w:rsidR="004528C7">
        <w:t>that</w:t>
      </w:r>
      <w:r w:rsidRPr="00AE4B64">
        <w:t xml:space="preserve"> are </w:t>
      </w:r>
      <w:r w:rsidRPr="00C0302C">
        <w:t>___________________</w:t>
      </w:r>
      <w:r w:rsidR="005009BB" w:rsidRPr="00AE4B64">
        <w:t xml:space="preserve"> have the same gradients.</w:t>
      </w:r>
    </w:p>
    <w:p w14:paraId="4D853C86" w14:textId="1B30457D" w:rsidR="00D144E1" w:rsidRPr="00AE4B64" w:rsidRDefault="00D144E1" w:rsidP="00B146CA">
      <w:pPr>
        <w:pStyle w:val="Pquestiontextpartsa"/>
      </w:pPr>
      <w:r w:rsidRPr="00AE4B64">
        <w:rPr>
          <w:rStyle w:val="Cquestionpartlabelbold"/>
        </w:rPr>
        <w:t>(g)</w:t>
      </w:r>
      <w:r w:rsidR="006220CA" w:rsidRPr="00AE4B64">
        <w:tab/>
      </w:r>
      <w:r w:rsidRPr="00AE4B64">
        <w:t xml:space="preserve">Lines </w:t>
      </w:r>
      <w:r w:rsidR="004528C7">
        <w:t>that</w:t>
      </w:r>
      <w:r w:rsidRPr="00AE4B64">
        <w:t xml:space="preserve"> are </w:t>
      </w:r>
      <w:r w:rsidRPr="00C0302C">
        <w:t>_______________________________</w:t>
      </w:r>
      <w:r w:rsidRPr="00AE4B64">
        <w:t xml:space="preserve"> meet each other at an angle of </w:t>
      </w:r>
      <w:r w:rsidR="008D388C">
        <w:t>90°</w:t>
      </w:r>
      <w:r w:rsidRPr="00AE4B64">
        <w:t>.</w:t>
      </w:r>
    </w:p>
    <w:p w14:paraId="5BA06BF7" w14:textId="77777777" w:rsidR="006220CA" w:rsidRPr="00AE4B64" w:rsidRDefault="00D144E1" w:rsidP="00B146CA">
      <w:pPr>
        <w:pStyle w:val="Pquestiontextpartsa"/>
      </w:pPr>
      <w:r w:rsidRPr="00AE4B64">
        <w:rPr>
          <w:rStyle w:val="Cquestionpartlabelbold"/>
        </w:rPr>
        <w:t>(h)</w:t>
      </w:r>
      <w:r w:rsidR="006220CA" w:rsidRPr="00AE4B64">
        <w:tab/>
      </w:r>
      <w:r w:rsidRPr="00AE4B64">
        <w:t xml:space="preserve">A linear equation has </w:t>
      </w:r>
      <w:r w:rsidRPr="00C0302C">
        <w:t>_____</w:t>
      </w:r>
      <w:r w:rsidRPr="00AE4B64">
        <w:t xml:space="preserve"> solution and a linear </w:t>
      </w:r>
      <w:r w:rsidRPr="00C0302C">
        <w:t>_______________________</w:t>
      </w:r>
      <w:r w:rsidRPr="00AE4B64">
        <w:t xml:space="preserve"> has a range of solutions according to the inequality.</w:t>
      </w:r>
    </w:p>
    <w:p w14:paraId="1A56E3D0" w14:textId="43DA422C" w:rsidR="00280E0F" w:rsidRPr="00AE4B64" w:rsidRDefault="00280E0F" w:rsidP="008D388C">
      <w:pPr>
        <w:pStyle w:val="Pquestionheadingsx"/>
        <w:spacing w:before="240"/>
      </w:pPr>
      <w:r w:rsidRPr="00AE4B64">
        <w:lastRenderedPageBreak/>
        <w:t>Question 12</w:t>
      </w:r>
      <w:r w:rsidRPr="00AE4B64">
        <w:tab/>
      </w:r>
      <w:r w:rsidRPr="00AE4B64">
        <w:rPr>
          <w:rStyle w:val="Cmarkslabel"/>
        </w:rPr>
        <w:t>4 marks</w:t>
      </w:r>
      <w:r w:rsidRPr="00AE4B64">
        <w:tab/>
      </w:r>
      <w:r w:rsidR="00F15145">
        <w:t>[1.</w:t>
      </w:r>
      <w:r w:rsidRPr="00AE4B64">
        <w:t xml:space="preserve">3, </w:t>
      </w:r>
      <w:r w:rsidR="007A7108">
        <w:t>1.</w:t>
      </w:r>
      <w:r w:rsidRPr="00AE4B64">
        <w:t>4]</w:t>
      </w:r>
    </w:p>
    <w:p w14:paraId="493F5075" w14:textId="1C90BB39" w:rsidR="00D31219" w:rsidRPr="00AE4B64" w:rsidRDefault="00D144E1" w:rsidP="008D388C">
      <w:pPr>
        <w:pStyle w:val="Pquestiontextmainstem"/>
        <w:keepNext/>
      </w:pPr>
      <w:r w:rsidRPr="00AE4B64">
        <w:t xml:space="preserve">The line with equation </w:t>
      </w:r>
      <w:r w:rsidR="006C05E6" w:rsidRPr="00AE4B64">
        <w:rPr>
          <w:position w:val="-10"/>
          <w:sz w:val="20"/>
          <w:szCs w:val="20"/>
        </w:rPr>
        <w:object w:dxaOrig="860" w:dyaOrig="300" w14:anchorId="3E43FD9C">
          <v:shape id="_x0000_i1038" type="#_x0000_t75" style="width:43.95pt;height:14.95pt" o:ole="">
            <v:imagedata r:id="rId35" o:title=""/>
          </v:shape>
          <o:OLEObject Type="Embed" ProgID="Equation.DSMT4" ShapeID="_x0000_i1038" DrawAspect="Content" ObjectID="_1538835754" r:id="rId36"/>
        </w:object>
      </w:r>
      <w:r w:rsidRPr="00AE4B64">
        <w:t xml:space="preserve"> is shown on the graph.</w:t>
      </w:r>
      <w:r w:rsidR="00D31219" w:rsidRPr="00D31219">
        <w:t xml:space="preserve"> </w:t>
      </w:r>
      <w:r w:rsidR="00D31219" w:rsidRPr="00AE4B64">
        <w:t xml:space="preserve">State an equation of a line that is </w:t>
      </w:r>
      <w:r w:rsidR="00D31219" w:rsidRPr="00AE4B64">
        <w:rPr>
          <w:rStyle w:val="Cquestionpartlabelbold"/>
        </w:rPr>
        <w:t>(a)</w:t>
      </w:r>
      <w:r w:rsidR="00D31219" w:rsidRPr="00AE4B64">
        <w:t xml:space="preserve"> parallel to and</w:t>
      </w:r>
      <w:r w:rsidR="00D31219">
        <w:br/>
      </w:r>
      <w:r w:rsidR="00D31219" w:rsidRPr="00AE4B64">
        <w:rPr>
          <w:rStyle w:val="Cquestionpartlabelbold"/>
        </w:rPr>
        <w:t>(b)</w:t>
      </w:r>
      <w:r w:rsidR="00D31219" w:rsidRPr="00AE4B64">
        <w:t xml:space="preserve"> perpendicular to the line </w:t>
      </w:r>
      <w:r w:rsidR="00D31219" w:rsidRPr="00AE4B64">
        <w:rPr>
          <w:position w:val="-10"/>
          <w:sz w:val="20"/>
          <w:szCs w:val="20"/>
        </w:rPr>
        <w:object w:dxaOrig="860" w:dyaOrig="300" w14:anchorId="607A2737">
          <v:shape id="_x0000_i1039" type="#_x0000_t75" style="width:43.95pt;height:14.95pt" o:ole="">
            <v:imagedata r:id="rId35" o:title=""/>
          </v:shape>
          <o:OLEObject Type="Embed" ProgID="Equation.DSMT4" ShapeID="_x0000_i1039" DrawAspect="Content" ObjectID="_1538835755" r:id="rId37"/>
        </w:object>
      </w:r>
      <w:r w:rsidR="00D31219">
        <w:t>. S</w:t>
      </w:r>
      <w:r w:rsidR="00D31219" w:rsidRPr="00AE4B64">
        <w:t xml:space="preserve">ketch </w:t>
      </w:r>
      <w:r w:rsidR="00D31219">
        <w:t>each line</w:t>
      </w:r>
      <w:r w:rsidR="00D31219" w:rsidRPr="00AE4B64">
        <w:t xml:space="preserve"> on the graph </w:t>
      </w:r>
      <w:r w:rsidR="00C0302C">
        <w:t>below</w:t>
      </w:r>
      <w:r w:rsidR="00D31219" w:rsidRPr="00AE4B64">
        <w:t>.</w:t>
      </w:r>
    </w:p>
    <w:p w14:paraId="319C24A1" w14:textId="77777777" w:rsidR="00D144E1" w:rsidRPr="00AE4B64" w:rsidRDefault="00DF72E2" w:rsidP="00B146CA">
      <w:pPr>
        <w:pStyle w:val="Pquestiontextmainstem"/>
      </w:pPr>
      <w:r>
        <w:rPr>
          <w:noProof/>
          <w:sz w:val="20"/>
          <w:szCs w:val="20"/>
        </w:rPr>
        <w:drawing>
          <wp:inline distT="0" distB="0" distL="0" distR="0" wp14:anchorId="51651DBE" wp14:editId="3759EB6B">
            <wp:extent cx="2511788" cy="2570889"/>
            <wp:effectExtent l="0" t="0" r="3175" b="0"/>
            <wp:docPr id="19" name="Picture 19" descr="PM10_PR_TSb_4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PM10_PR_TSb_4_01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1788" cy="25708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4F3363" w14:textId="39E6B2C1" w:rsidR="00280E0F" w:rsidRPr="00AE4B64" w:rsidRDefault="00280E0F" w:rsidP="00280E0F">
      <w:pPr>
        <w:pStyle w:val="Pquestionheadingsx"/>
      </w:pPr>
      <w:r w:rsidRPr="00AE4B64">
        <w:t>Question 13</w:t>
      </w:r>
      <w:r w:rsidRPr="00AE4B64">
        <w:tab/>
      </w:r>
      <w:r w:rsidRPr="00AE4B64">
        <w:rPr>
          <w:rStyle w:val="Cmarkslabel"/>
        </w:rPr>
        <w:t>3 marks</w:t>
      </w:r>
      <w:r w:rsidRPr="00AE4B64">
        <w:tab/>
      </w:r>
      <w:r w:rsidR="00F15145">
        <w:t>[1.</w:t>
      </w:r>
      <w:r w:rsidRPr="00AE4B64">
        <w:t>1]</w:t>
      </w:r>
    </w:p>
    <w:p w14:paraId="72734231" w14:textId="77777777" w:rsidR="006C05E6" w:rsidRPr="00AE4B64" w:rsidRDefault="00D144E1" w:rsidP="00B146CA">
      <w:pPr>
        <w:pStyle w:val="Pquestiontextmainstem"/>
      </w:pPr>
      <w:r w:rsidRPr="00AE4B64">
        <w:t>Solve the following equation.</w:t>
      </w:r>
    </w:p>
    <w:p w14:paraId="4ABF3ADA" w14:textId="77777777" w:rsidR="00D144E1" w:rsidRPr="00AE4B64" w:rsidRDefault="006C05E6" w:rsidP="00B146CA">
      <w:pPr>
        <w:pStyle w:val="Pquestiontextmainstem"/>
      </w:pPr>
      <w:r w:rsidRPr="00AE4B64">
        <w:rPr>
          <w:position w:val="-24"/>
          <w:sz w:val="20"/>
          <w:szCs w:val="20"/>
        </w:rPr>
        <w:object w:dxaOrig="1040" w:dyaOrig="620" w14:anchorId="1A5B21FB">
          <v:shape id="_x0000_i1040" type="#_x0000_t75" style="width:53.3pt;height:30.85pt" o:ole="">
            <v:imagedata r:id="rId39" o:title=""/>
          </v:shape>
          <o:OLEObject Type="Embed" ProgID="Equation.DSMT4" ShapeID="_x0000_i1040" DrawAspect="Content" ObjectID="_1538835756" r:id="rId40"/>
        </w:object>
      </w:r>
    </w:p>
    <w:p w14:paraId="25418A26" w14:textId="77777777" w:rsidR="006220CA" w:rsidRPr="00AE4B64" w:rsidRDefault="006220CA" w:rsidP="00B146CA">
      <w:pPr>
        <w:pStyle w:val="Pquestiontextmainstem"/>
      </w:pPr>
    </w:p>
    <w:p w14:paraId="5E5D9C2F" w14:textId="77777777" w:rsidR="006220CA" w:rsidRDefault="006220CA" w:rsidP="00B146CA">
      <w:pPr>
        <w:pStyle w:val="Pquestiontextmainstem"/>
      </w:pPr>
    </w:p>
    <w:p w14:paraId="5D0657F3" w14:textId="77777777" w:rsidR="008D388C" w:rsidRPr="00AE4B64" w:rsidRDefault="008D388C" w:rsidP="00B146CA">
      <w:pPr>
        <w:pStyle w:val="Pquestiontextmainstem"/>
      </w:pPr>
    </w:p>
    <w:p w14:paraId="483DA2BF" w14:textId="77777777" w:rsidR="005009BB" w:rsidRPr="00AE4B64" w:rsidRDefault="005009BB" w:rsidP="00B146CA">
      <w:pPr>
        <w:pStyle w:val="Pquestiontextmainstem"/>
      </w:pPr>
    </w:p>
    <w:p w14:paraId="38348894" w14:textId="423BD468" w:rsidR="00280E0F" w:rsidRPr="00AE4B64" w:rsidRDefault="00280E0F" w:rsidP="00280E0F">
      <w:pPr>
        <w:pStyle w:val="Pquestionheadingsx"/>
      </w:pPr>
      <w:r w:rsidRPr="00AE4B64">
        <w:t>Question 14</w:t>
      </w:r>
      <w:r w:rsidRPr="00AE4B64">
        <w:tab/>
      </w:r>
      <w:r w:rsidRPr="00AE4B64">
        <w:rPr>
          <w:rStyle w:val="Cmarkslabel"/>
        </w:rPr>
        <w:t>4 marks</w:t>
      </w:r>
      <w:r w:rsidRPr="00AE4B64">
        <w:tab/>
      </w:r>
      <w:r w:rsidR="00F15145">
        <w:t>[1.</w:t>
      </w:r>
      <w:r w:rsidRPr="00AE4B64">
        <w:t>1]</w:t>
      </w:r>
    </w:p>
    <w:p w14:paraId="52687081" w14:textId="77777777" w:rsidR="00D144E1" w:rsidRPr="00AE4B64" w:rsidRDefault="00D144E1" w:rsidP="00B146CA">
      <w:pPr>
        <w:pStyle w:val="Pquestiontextmainstem"/>
      </w:pPr>
      <w:r w:rsidRPr="00AE4B64">
        <w:t>Solve the following equation.</w:t>
      </w:r>
    </w:p>
    <w:p w14:paraId="0BB0DD6F" w14:textId="77777777" w:rsidR="006220CA" w:rsidRPr="00AE4B64" w:rsidRDefault="006C05E6" w:rsidP="00B146CA">
      <w:pPr>
        <w:pStyle w:val="Pquestiontextmainstem"/>
      </w:pPr>
      <w:r w:rsidRPr="00AE4B64">
        <w:rPr>
          <w:position w:val="-24"/>
          <w:sz w:val="20"/>
          <w:szCs w:val="20"/>
        </w:rPr>
        <w:object w:dxaOrig="1820" w:dyaOrig="620" w14:anchorId="3533687C">
          <v:shape id="_x0000_i1041" type="#_x0000_t75" style="width:90.7pt;height:30.85pt" o:ole="">
            <v:imagedata r:id="rId41" o:title=""/>
          </v:shape>
          <o:OLEObject Type="Embed" ProgID="Equation.DSMT4" ShapeID="_x0000_i1041" DrawAspect="Content" ObjectID="_1538835757" r:id="rId42"/>
        </w:object>
      </w:r>
    </w:p>
    <w:p w14:paraId="1B2B9343" w14:textId="77777777" w:rsidR="006220CA" w:rsidRPr="00AE4B64" w:rsidRDefault="006220CA" w:rsidP="00B146CA">
      <w:pPr>
        <w:pStyle w:val="Pquestiontextmainstem"/>
      </w:pPr>
    </w:p>
    <w:p w14:paraId="04E8E1AC" w14:textId="77777777" w:rsidR="005009BB" w:rsidRDefault="005009BB" w:rsidP="00B146CA">
      <w:pPr>
        <w:pStyle w:val="Pquestiontextmainstem"/>
      </w:pPr>
    </w:p>
    <w:p w14:paraId="7F9D9FBF" w14:textId="77777777" w:rsidR="008D388C" w:rsidRPr="00AE4B64" w:rsidRDefault="008D388C" w:rsidP="00B146CA">
      <w:pPr>
        <w:pStyle w:val="Pquestiontextmainstem"/>
      </w:pPr>
    </w:p>
    <w:p w14:paraId="75263E73" w14:textId="77777777" w:rsidR="00D144E1" w:rsidRPr="00AE4B64" w:rsidRDefault="00D144E1" w:rsidP="00B146CA">
      <w:pPr>
        <w:pStyle w:val="Pquestiontextmainstem"/>
      </w:pPr>
    </w:p>
    <w:p w14:paraId="5736C01B" w14:textId="06CC3CCA" w:rsidR="00280E0F" w:rsidRPr="00AE4B64" w:rsidRDefault="00280E0F" w:rsidP="00280E0F">
      <w:pPr>
        <w:pStyle w:val="Pquestionheadingsx"/>
      </w:pPr>
      <w:r w:rsidRPr="00AE4B64">
        <w:t>Question 15</w:t>
      </w:r>
      <w:r w:rsidRPr="00AE4B64">
        <w:tab/>
      </w:r>
      <w:r w:rsidRPr="00AE4B64">
        <w:rPr>
          <w:rStyle w:val="Cmarkslabel"/>
        </w:rPr>
        <w:t>2 marks</w:t>
      </w:r>
      <w:r w:rsidRPr="00AE4B64">
        <w:tab/>
      </w:r>
      <w:r w:rsidR="00F15145">
        <w:t>[1.</w:t>
      </w:r>
      <w:r w:rsidRPr="00AE4B64">
        <w:t>2]</w:t>
      </w:r>
    </w:p>
    <w:p w14:paraId="6A74AF3C" w14:textId="77777777" w:rsidR="006220CA" w:rsidRPr="00AE4B64" w:rsidRDefault="00D144E1" w:rsidP="00B146CA">
      <w:pPr>
        <w:pStyle w:val="Pquestiontextmainstem"/>
      </w:pPr>
      <w:r w:rsidRPr="00AE4B64">
        <w:t xml:space="preserve">Find the gradient of the line joining the points </w:t>
      </w:r>
      <w:r w:rsidR="006C05E6" w:rsidRPr="00AE4B64">
        <w:t>(2, 6) and (5, 21).</w:t>
      </w:r>
    </w:p>
    <w:p w14:paraId="1973926D" w14:textId="77777777" w:rsidR="006220CA" w:rsidRPr="00AE4B64" w:rsidRDefault="006220CA" w:rsidP="00B146CA">
      <w:pPr>
        <w:pStyle w:val="Pquestiontextmainstem"/>
      </w:pPr>
    </w:p>
    <w:p w14:paraId="01D841CD" w14:textId="77777777" w:rsidR="005009BB" w:rsidRDefault="005009BB" w:rsidP="00B146CA">
      <w:pPr>
        <w:pStyle w:val="Pquestiontextmainstem"/>
      </w:pPr>
    </w:p>
    <w:p w14:paraId="296A67CF" w14:textId="77777777" w:rsidR="008D388C" w:rsidRDefault="008D388C" w:rsidP="00B146CA">
      <w:pPr>
        <w:pStyle w:val="Pquestiontextmainstem"/>
      </w:pPr>
    </w:p>
    <w:p w14:paraId="653E9AE0" w14:textId="77777777" w:rsidR="008D388C" w:rsidRPr="00AE4B64" w:rsidRDefault="008D388C" w:rsidP="00B146CA">
      <w:pPr>
        <w:pStyle w:val="Pquestiontextmainstem"/>
      </w:pPr>
    </w:p>
    <w:p w14:paraId="04F4C2B6" w14:textId="3D329E3E" w:rsidR="00280E0F" w:rsidRPr="00AE4B64" w:rsidRDefault="00280E0F" w:rsidP="00280E0F">
      <w:pPr>
        <w:pStyle w:val="Pquestionheadingsx"/>
      </w:pPr>
      <w:r w:rsidRPr="00AE4B64">
        <w:lastRenderedPageBreak/>
        <w:t>Question 16</w:t>
      </w:r>
      <w:r w:rsidRPr="00AE4B64">
        <w:tab/>
      </w:r>
      <w:r w:rsidRPr="00AE4B64">
        <w:rPr>
          <w:rStyle w:val="Cmarkslabel"/>
        </w:rPr>
        <w:t>2 marks</w:t>
      </w:r>
      <w:r w:rsidRPr="00AE4B64">
        <w:tab/>
      </w:r>
      <w:r w:rsidR="00F15145">
        <w:t>[1.</w:t>
      </w:r>
      <w:r w:rsidRPr="00AE4B64">
        <w:t>3]</w:t>
      </w:r>
    </w:p>
    <w:p w14:paraId="3CDE7385" w14:textId="77777777" w:rsidR="006220CA" w:rsidRPr="00AE4B64" w:rsidRDefault="00D144E1" w:rsidP="00B146CA">
      <w:pPr>
        <w:pStyle w:val="Pquestiontextmainstem"/>
      </w:pPr>
      <w:r w:rsidRPr="00AE4B64">
        <w:t xml:space="preserve">Sketch the graph of </w:t>
      </w:r>
      <w:r w:rsidR="006C05E6" w:rsidRPr="00AE4B64">
        <w:rPr>
          <w:rStyle w:val="Cmathsexpressions"/>
        </w:rPr>
        <w:t>y</w:t>
      </w:r>
      <w:r w:rsidR="006C05E6" w:rsidRPr="00AE4B64">
        <w:t xml:space="preserve"> = 4</w:t>
      </w:r>
      <w:r w:rsidR="006C05E6" w:rsidRPr="00AE4B64">
        <w:rPr>
          <w:rStyle w:val="Cmathsexpressions"/>
        </w:rPr>
        <w:t>x</w:t>
      </w:r>
      <w:r w:rsidR="006C05E6" w:rsidRPr="00AE4B64">
        <w:t xml:space="preserve"> – 3.</w:t>
      </w:r>
    </w:p>
    <w:p w14:paraId="23F61D54" w14:textId="77777777" w:rsidR="005009BB" w:rsidRPr="00AE4B64" w:rsidRDefault="005009BB" w:rsidP="00B146CA">
      <w:pPr>
        <w:pStyle w:val="Pquestiontextmainstem"/>
      </w:pPr>
    </w:p>
    <w:p w14:paraId="33CFED5E" w14:textId="77777777" w:rsidR="005009BB" w:rsidRPr="00AE4B64" w:rsidRDefault="005009BB" w:rsidP="00B146CA">
      <w:pPr>
        <w:pStyle w:val="Pquestiontextmainstem"/>
      </w:pPr>
    </w:p>
    <w:p w14:paraId="4AD1FE6C" w14:textId="77777777" w:rsidR="005009BB" w:rsidRPr="00AE4B64" w:rsidRDefault="005009BB" w:rsidP="00B146CA">
      <w:pPr>
        <w:pStyle w:val="Pquestiontextmainstem"/>
      </w:pPr>
    </w:p>
    <w:p w14:paraId="751A55D0" w14:textId="77777777" w:rsidR="006220CA" w:rsidRPr="00AE4B64" w:rsidRDefault="006220CA" w:rsidP="00B146CA">
      <w:pPr>
        <w:pStyle w:val="Pquestiontextmainstem"/>
      </w:pPr>
    </w:p>
    <w:p w14:paraId="0E5B11F0" w14:textId="77777777" w:rsidR="005009BB" w:rsidRPr="00AE4B64" w:rsidRDefault="005009BB" w:rsidP="00B146CA">
      <w:pPr>
        <w:pStyle w:val="Pquestiontextmainstem"/>
      </w:pPr>
    </w:p>
    <w:p w14:paraId="56CBE3F3" w14:textId="77777777" w:rsidR="005009BB" w:rsidRPr="00AE4B64" w:rsidRDefault="005009BB" w:rsidP="00B146CA">
      <w:pPr>
        <w:pStyle w:val="Pquestiontextmainstem"/>
      </w:pPr>
    </w:p>
    <w:p w14:paraId="66F4D138" w14:textId="77777777" w:rsidR="005009BB" w:rsidRPr="00AE4B64" w:rsidRDefault="005009BB" w:rsidP="00B146CA">
      <w:pPr>
        <w:pStyle w:val="Pquestiontextmainstem"/>
      </w:pPr>
    </w:p>
    <w:p w14:paraId="590B396B" w14:textId="77777777" w:rsidR="006220CA" w:rsidRPr="00AE4B64" w:rsidRDefault="006220CA" w:rsidP="00B146CA">
      <w:pPr>
        <w:pStyle w:val="Pquestiontextmainstem"/>
      </w:pPr>
    </w:p>
    <w:p w14:paraId="1EA6A32D" w14:textId="062762E3" w:rsidR="00280E0F" w:rsidRPr="00AE4B64" w:rsidRDefault="00280E0F" w:rsidP="00280E0F">
      <w:pPr>
        <w:pStyle w:val="Pquestionheadingsx"/>
      </w:pPr>
      <w:r w:rsidRPr="00AE4B64">
        <w:t>Question 17</w:t>
      </w:r>
      <w:r w:rsidRPr="00AE4B64">
        <w:tab/>
      </w:r>
      <w:r w:rsidRPr="00AE4B64">
        <w:rPr>
          <w:rStyle w:val="Cmarkslabel"/>
        </w:rPr>
        <w:t>4 marks</w:t>
      </w:r>
      <w:r w:rsidRPr="00AE4B64">
        <w:tab/>
      </w:r>
      <w:r w:rsidR="00F15145">
        <w:t>[1.</w:t>
      </w:r>
      <w:r w:rsidRPr="00AE4B64">
        <w:t>4]</w:t>
      </w:r>
    </w:p>
    <w:p w14:paraId="79CEBF00" w14:textId="6D3E93D4" w:rsidR="006220CA" w:rsidRPr="00AE4B64" w:rsidRDefault="00D144E1" w:rsidP="00A0360F">
      <w:pPr>
        <w:pStyle w:val="Pquestiontextmainstem"/>
      </w:pPr>
      <w:r w:rsidRPr="00AE4B64">
        <w:rPr>
          <w:rStyle w:val="Cquestionpartlabelbold"/>
        </w:rPr>
        <w:t>(a)</w:t>
      </w:r>
      <w:r w:rsidR="008D388C">
        <w:t xml:space="preserve"> </w:t>
      </w:r>
      <w:r w:rsidRPr="00AE4B64">
        <w:t xml:space="preserve">Show that the line with equation </w:t>
      </w:r>
      <w:r w:rsidR="006C05E6" w:rsidRPr="00AE4B64">
        <w:rPr>
          <w:position w:val="-10"/>
        </w:rPr>
        <w:object w:dxaOrig="1040" w:dyaOrig="320" w14:anchorId="103C2FC5">
          <v:shape id="_x0000_i1042" type="#_x0000_t75" style="width:53.3pt;height:15.9pt" o:ole="">
            <v:imagedata r:id="rId43" o:title=""/>
          </v:shape>
          <o:OLEObject Type="Embed" ProgID="Equation.DSMT4" ShapeID="_x0000_i1042" DrawAspect="Content" ObjectID="_1538835758" r:id="rId44"/>
        </w:object>
      </w:r>
      <w:r w:rsidR="006C05E6" w:rsidRPr="00AE4B64">
        <w:t xml:space="preserve"> is parallel to the line with equation</w:t>
      </w:r>
      <w:r w:rsidR="00915B14" w:rsidRPr="00AE4B64">
        <w:t xml:space="preserve"> </w:t>
      </w:r>
      <w:r w:rsidR="00915B14" w:rsidRPr="00AE4B64">
        <w:rPr>
          <w:rStyle w:val="Cmathsexpressions"/>
        </w:rPr>
        <w:t>y</w:t>
      </w:r>
      <w:r w:rsidR="00915B14" w:rsidRPr="00AE4B64">
        <w:t xml:space="preserve">  = </w:t>
      </w:r>
      <w:r w:rsidR="006C05E6" w:rsidRPr="00AE4B64">
        <w:rPr>
          <w:position w:val="-24"/>
        </w:rPr>
        <w:object w:dxaOrig="859" w:dyaOrig="620" w14:anchorId="7001606C">
          <v:shape id="_x0000_i1043" type="#_x0000_t75" style="width:43.95pt;height:30.85pt" o:ole="" fillcolor="window">
            <v:imagedata r:id="rId45" o:title=""/>
          </v:shape>
          <o:OLEObject Type="Embed" ProgID="Equation.3" ShapeID="_x0000_i1043" DrawAspect="Content" ObjectID="_1538835759" r:id="rId46"/>
        </w:object>
      </w:r>
      <w:r w:rsidR="006C05E6" w:rsidRPr="00AE4B64">
        <w:t>.</w:t>
      </w:r>
    </w:p>
    <w:p w14:paraId="0B82520C" w14:textId="77777777" w:rsidR="006220CA" w:rsidRPr="00AE4B64" w:rsidRDefault="006220CA" w:rsidP="00B146CA">
      <w:pPr>
        <w:pStyle w:val="Pquestiontextpartsa"/>
      </w:pPr>
    </w:p>
    <w:p w14:paraId="0546DB7C" w14:textId="77777777" w:rsidR="005009BB" w:rsidRPr="00AE4B64" w:rsidRDefault="005009BB" w:rsidP="00B146CA">
      <w:pPr>
        <w:pStyle w:val="Pquestiontextpartsa"/>
      </w:pPr>
    </w:p>
    <w:p w14:paraId="310BD14F" w14:textId="40AA66DB" w:rsidR="006220CA" w:rsidRPr="00AE4B64" w:rsidRDefault="00D144E1" w:rsidP="00A0360F">
      <w:pPr>
        <w:pStyle w:val="Pquestiontextmainstem"/>
      </w:pPr>
      <w:r w:rsidRPr="00AE4B64">
        <w:rPr>
          <w:rStyle w:val="Cquestionpartlabelbold"/>
        </w:rPr>
        <w:t>(b)</w:t>
      </w:r>
      <w:r w:rsidR="008D388C">
        <w:t xml:space="preserve"> </w:t>
      </w:r>
      <w:r w:rsidRPr="00AE4B64">
        <w:t xml:space="preserve">Show that the line with equation </w:t>
      </w:r>
      <w:r w:rsidR="006C05E6" w:rsidRPr="00AE4B64">
        <w:rPr>
          <w:position w:val="-10"/>
        </w:rPr>
        <w:object w:dxaOrig="1020" w:dyaOrig="320" w14:anchorId="7FDCF07D">
          <v:shape id="_x0000_i1044" type="#_x0000_t75" style="width:52.35pt;height:15.9pt" o:ole="">
            <v:imagedata r:id="rId47" o:title=""/>
          </v:shape>
          <o:OLEObject Type="Embed" ProgID="Equation.DSMT4" ShapeID="_x0000_i1044" DrawAspect="Content" ObjectID="_1538835760" r:id="rId48"/>
        </w:object>
      </w:r>
      <w:r w:rsidR="006C05E6" w:rsidRPr="00AE4B64">
        <w:t xml:space="preserve"> is perpendicular to the line with equation </w:t>
      </w:r>
      <w:r w:rsidR="006C05E6" w:rsidRPr="00AE4B64">
        <w:rPr>
          <w:position w:val="-10"/>
        </w:rPr>
        <w:object w:dxaOrig="1300" w:dyaOrig="320" w14:anchorId="5A02E2EB">
          <v:shape id="_x0000_i1045" type="#_x0000_t75" style="width:66.4pt;height:15.9pt" o:ole="">
            <v:imagedata r:id="rId49" o:title=""/>
          </v:shape>
          <o:OLEObject Type="Embed" ProgID="Equation.DSMT4" ShapeID="_x0000_i1045" DrawAspect="Content" ObjectID="_1538835761" r:id="rId50"/>
        </w:object>
      </w:r>
      <w:r w:rsidR="006C05E6" w:rsidRPr="00AE4B64">
        <w:t>.</w:t>
      </w:r>
    </w:p>
    <w:p w14:paraId="2D699AD8" w14:textId="77777777" w:rsidR="006220CA" w:rsidRPr="00AE4B64" w:rsidRDefault="006220CA" w:rsidP="00B146CA">
      <w:pPr>
        <w:pStyle w:val="Pquestiontextpartsa"/>
      </w:pPr>
    </w:p>
    <w:p w14:paraId="47660D76" w14:textId="77777777" w:rsidR="005009BB" w:rsidRPr="00AE4B64" w:rsidRDefault="005009BB" w:rsidP="00B146CA">
      <w:pPr>
        <w:pStyle w:val="Pquestiontextpartsa"/>
      </w:pPr>
    </w:p>
    <w:p w14:paraId="6CEA8529" w14:textId="71207624" w:rsidR="00280E0F" w:rsidRPr="00AE4B64" w:rsidRDefault="00280E0F" w:rsidP="00280E0F">
      <w:pPr>
        <w:pStyle w:val="Pquestionheadingsx"/>
      </w:pPr>
      <w:r w:rsidRPr="00AE4B64">
        <w:t>Question 18</w:t>
      </w:r>
      <w:r w:rsidRPr="00AE4B64">
        <w:tab/>
      </w:r>
      <w:r w:rsidRPr="00AE4B64">
        <w:rPr>
          <w:rStyle w:val="Cmarkslabel"/>
        </w:rPr>
        <w:t>4 marks</w:t>
      </w:r>
      <w:r w:rsidRPr="00AE4B64">
        <w:tab/>
      </w:r>
      <w:r w:rsidR="00F15145">
        <w:t>[1.</w:t>
      </w:r>
      <w:r w:rsidRPr="00AE4B64">
        <w:t>5]</w:t>
      </w:r>
    </w:p>
    <w:p w14:paraId="7C035E7E" w14:textId="28EA53FA" w:rsidR="00D144E1" w:rsidRPr="00AE4B64" w:rsidRDefault="00D144E1" w:rsidP="00B146CA">
      <w:pPr>
        <w:pStyle w:val="Pquestiontextmainstem"/>
      </w:pPr>
      <w:r w:rsidRPr="00AE4B64">
        <w:t xml:space="preserve">Solve the </w:t>
      </w:r>
      <w:r w:rsidR="00106FD6">
        <w:t>following inequalities</w:t>
      </w:r>
      <w:r w:rsidRPr="00AE4B64">
        <w:t>.</w:t>
      </w:r>
    </w:p>
    <w:p w14:paraId="284CF77E" w14:textId="76542059" w:rsidR="006220CA" w:rsidRPr="00AE4B64" w:rsidRDefault="00C0302C" w:rsidP="00512CA1">
      <w:pPr>
        <w:pStyle w:val="Pquestiontextpartsa"/>
      </w:pPr>
      <w:r w:rsidRPr="00AE4B64">
        <w:rPr>
          <w:b/>
        </w:rPr>
        <w:t xml:space="preserve"> </w:t>
      </w:r>
      <w:r w:rsidR="00E3327E" w:rsidRPr="00AE4B64">
        <w:rPr>
          <w:b/>
        </w:rPr>
        <w:t>(a)</w:t>
      </w:r>
      <w:r w:rsidR="005D3E89">
        <w:tab/>
      </w:r>
      <w:r w:rsidR="00E3327E" w:rsidRPr="00AE4B64">
        <w:t>4</w:t>
      </w:r>
      <w:r w:rsidR="00E3327E" w:rsidRPr="00512CA1">
        <w:rPr>
          <w:rStyle w:val="Cmathsexpressions"/>
        </w:rPr>
        <w:t>x</w:t>
      </w:r>
      <w:r w:rsidR="00E3327E" w:rsidRPr="00AE4B64">
        <w:t xml:space="preserve"> – 3 </w:t>
      </w:r>
      <w:r w:rsidR="00E3327E" w:rsidRPr="00AE4B64">
        <w:sym w:font="Symbol" w:char="F0A3"/>
      </w:r>
      <w:r w:rsidR="00E3327E" w:rsidRPr="00AE4B64">
        <w:t xml:space="preserve"> 17</w:t>
      </w:r>
      <w:r w:rsidR="005009BB" w:rsidRPr="00AE4B64">
        <w:tab/>
      </w:r>
      <w:r w:rsidR="005009BB" w:rsidRPr="00AE4B64">
        <w:tab/>
      </w:r>
      <w:r w:rsidR="005009BB" w:rsidRPr="00AE4B64">
        <w:tab/>
      </w:r>
      <w:r w:rsidR="005009BB" w:rsidRPr="00AE4B64">
        <w:tab/>
      </w:r>
      <w:r w:rsidR="005009BB" w:rsidRPr="00AE4B64">
        <w:tab/>
      </w:r>
      <w:r w:rsidR="00D144E1" w:rsidRPr="00AE4B64">
        <w:rPr>
          <w:rStyle w:val="Cquestionpartlabelbold"/>
        </w:rPr>
        <w:t>(b)</w:t>
      </w:r>
      <w:r w:rsidR="006220CA" w:rsidRPr="00AE4B64">
        <w:tab/>
      </w:r>
      <w:r w:rsidR="00E3327E" w:rsidRPr="00AE4B64">
        <w:t>6</w:t>
      </w:r>
      <w:r w:rsidR="00E3327E" w:rsidRPr="00512CA1">
        <w:rPr>
          <w:rStyle w:val="Cmathsexpressions"/>
        </w:rPr>
        <w:t>x</w:t>
      </w:r>
      <w:r w:rsidR="00A0360F" w:rsidRPr="00AE4B64">
        <w:t xml:space="preserve"> – 2 &gt; 10</w:t>
      </w:r>
    </w:p>
    <w:p w14:paraId="2BBF7005" w14:textId="77777777" w:rsidR="006220CA" w:rsidRPr="00AE4B64" w:rsidRDefault="006220CA" w:rsidP="00B146CA">
      <w:pPr>
        <w:pStyle w:val="Pquestiontextpartsa"/>
      </w:pPr>
    </w:p>
    <w:p w14:paraId="6A394216" w14:textId="77777777" w:rsidR="005009BB" w:rsidRPr="00AE4B64" w:rsidRDefault="005009BB" w:rsidP="00B146CA">
      <w:pPr>
        <w:pStyle w:val="Pquestiontextpartsa"/>
      </w:pPr>
    </w:p>
    <w:p w14:paraId="31A930C4" w14:textId="77777777" w:rsidR="005009BB" w:rsidRPr="00AE4B64" w:rsidRDefault="005009BB" w:rsidP="00B146CA">
      <w:pPr>
        <w:pStyle w:val="Pquestiontextpartsa"/>
      </w:pPr>
    </w:p>
    <w:p w14:paraId="2C61A9CB" w14:textId="7F05D6D5" w:rsidR="00280E0F" w:rsidRPr="00AE4B64" w:rsidRDefault="00280E0F" w:rsidP="00280E0F">
      <w:pPr>
        <w:pStyle w:val="Pquestionheadingsx"/>
      </w:pPr>
      <w:r w:rsidRPr="00AE4B64">
        <w:t xml:space="preserve">Question </w:t>
      </w:r>
      <w:r w:rsidR="00205198" w:rsidRPr="00AE4B64">
        <w:t>19</w:t>
      </w:r>
      <w:r w:rsidRPr="00AE4B64">
        <w:tab/>
      </w:r>
      <w:r w:rsidRPr="00AE4B64">
        <w:rPr>
          <w:rStyle w:val="Cmarkslabel"/>
        </w:rPr>
        <w:t>4 marks</w:t>
      </w:r>
      <w:r w:rsidRPr="00AE4B64">
        <w:tab/>
      </w:r>
      <w:r w:rsidR="00F15145">
        <w:t>[1.</w:t>
      </w:r>
      <w:r w:rsidRPr="00AE4B64">
        <w:t>6]</w:t>
      </w:r>
    </w:p>
    <w:p w14:paraId="39BBAAE3" w14:textId="77777777" w:rsidR="00D144E1" w:rsidRPr="00AE4B64" w:rsidRDefault="00D144E1" w:rsidP="00B146CA">
      <w:pPr>
        <w:pStyle w:val="Pquestiontextmainstem"/>
      </w:pPr>
      <w:r w:rsidRPr="00AE4B64">
        <w:t>Solve this pair of simultaneous equations.</w:t>
      </w:r>
    </w:p>
    <w:p w14:paraId="6F978DA5" w14:textId="77777777" w:rsidR="00560E81" w:rsidRPr="00AE4B64" w:rsidRDefault="00560E81" w:rsidP="002E5FB1">
      <w:pPr>
        <w:pStyle w:val="Pquestiontextmainstem"/>
      </w:pPr>
      <w:r w:rsidRPr="002E5FB1">
        <w:rPr>
          <w:rStyle w:val="Cmathsexpressions"/>
        </w:rPr>
        <w:t>x</w:t>
      </w:r>
      <w:r w:rsidRPr="00AE4B64">
        <w:t xml:space="preserve"> = 2</w:t>
      </w:r>
      <w:r w:rsidRPr="002E5FB1">
        <w:rPr>
          <w:rStyle w:val="Cmathsexpressions"/>
        </w:rPr>
        <w:t>y</w:t>
      </w:r>
      <w:r w:rsidRPr="00AE4B64">
        <w:t xml:space="preserve"> + 4</w:t>
      </w:r>
    </w:p>
    <w:p w14:paraId="2421E236" w14:textId="77777777" w:rsidR="00560E81" w:rsidRPr="00AE4B64" w:rsidRDefault="00560E81" w:rsidP="002E5FB1">
      <w:pPr>
        <w:pStyle w:val="Pquestiontextmainstem"/>
      </w:pPr>
      <w:r w:rsidRPr="00AE4B64">
        <w:t>2</w:t>
      </w:r>
      <w:r w:rsidRPr="002E5FB1">
        <w:rPr>
          <w:rStyle w:val="Cmathsexpressions"/>
        </w:rPr>
        <w:t>y</w:t>
      </w:r>
      <w:r w:rsidRPr="00AE4B64">
        <w:t xml:space="preserve"> – 4</w:t>
      </w:r>
      <w:r w:rsidRPr="002E5FB1">
        <w:rPr>
          <w:rStyle w:val="Cmathsexpressions"/>
        </w:rPr>
        <w:t>x</w:t>
      </w:r>
      <w:r w:rsidRPr="00AE4B64">
        <w:t xml:space="preserve"> = 2</w:t>
      </w:r>
    </w:p>
    <w:p w14:paraId="42F0016A" w14:textId="77777777" w:rsidR="00560E81" w:rsidRPr="00AE4B64" w:rsidRDefault="00560E81" w:rsidP="00560E81">
      <w:pPr>
        <w:rPr>
          <w:color w:val="000000"/>
          <w:sz w:val="20"/>
          <w:szCs w:val="20"/>
        </w:rPr>
      </w:pPr>
      <w:r w:rsidRPr="00AE4B64">
        <w:rPr>
          <w:color w:val="000000"/>
          <w:sz w:val="20"/>
          <w:szCs w:val="20"/>
        </w:rPr>
        <w:tab/>
      </w:r>
    </w:p>
    <w:p w14:paraId="0C732A82" w14:textId="77777777" w:rsidR="006220CA" w:rsidRPr="00AE4B64" w:rsidRDefault="006220CA" w:rsidP="006220CA">
      <w:pPr>
        <w:pStyle w:val="Pquestiontextmainstem"/>
      </w:pPr>
    </w:p>
    <w:p w14:paraId="39327F64" w14:textId="77777777" w:rsidR="006220CA" w:rsidRPr="00AE4B64" w:rsidRDefault="006220CA" w:rsidP="006220CA">
      <w:pPr>
        <w:pStyle w:val="Pquestiontextmainstem"/>
      </w:pPr>
    </w:p>
    <w:p w14:paraId="614DE1B6" w14:textId="77777777" w:rsidR="005009BB" w:rsidRPr="00AE4B64" w:rsidRDefault="005009BB" w:rsidP="006220CA">
      <w:pPr>
        <w:pStyle w:val="Pquestiontextmainstem"/>
      </w:pPr>
    </w:p>
    <w:p w14:paraId="03D900C7" w14:textId="77777777" w:rsidR="005009BB" w:rsidRDefault="005009BB" w:rsidP="006220CA">
      <w:pPr>
        <w:pStyle w:val="Pquestiontextmainstem"/>
      </w:pPr>
    </w:p>
    <w:p w14:paraId="5EC2C7B9" w14:textId="77777777" w:rsidR="00B742BF" w:rsidRPr="00AE4B64" w:rsidRDefault="00B742BF" w:rsidP="006220CA">
      <w:pPr>
        <w:pStyle w:val="Pquestiontextmainstem"/>
      </w:pPr>
    </w:p>
    <w:p w14:paraId="36FF76DC" w14:textId="77777777" w:rsidR="006220CA" w:rsidRPr="00AE4B64" w:rsidRDefault="006220CA" w:rsidP="006220CA">
      <w:pPr>
        <w:pStyle w:val="Pquestiontextmainstem"/>
      </w:pPr>
    </w:p>
    <w:p w14:paraId="017FA1FA" w14:textId="5BBE15DE" w:rsidR="00280E0F" w:rsidRPr="00AE4B64" w:rsidRDefault="00280E0F" w:rsidP="00280E0F">
      <w:pPr>
        <w:pStyle w:val="Pquestionheadingsx"/>
      </w:pPr>
      <w:r w:rsidRPr="00AE4B64">
        <w:lastRenderedPageBreak/>
        <w:t>Question 2</w:t>
      </w:r>
      <w:r w:rsidR="00205198" w:rsidRPr="00AE4B64">
        <w:t>0</w:t>
      </w:r>
      <w:r w:rsidRPr="00AE4B64">
        <w:tab/>
      </w:r>
      <w:r w:rsidRPr="00AE4B64">
        <w:rPr>
          <w:rStyle w:val="Cmarkslabel"/>
        </w:rPr>
        <w:t>4 marks</w:t>
      </w:r>
      <w:r w:rsidRPr="00AE4B64">
        <w:tab/>
      </w:r>
      <w:r w:rsidR="00F15145">
        <w:t>[1.</w:t>
      </w:r>
      <w:r w:rsidRPr="00AE4B64">
        <w:t>6]</w:t>
      </w:r>
    </w:p>
    <w:p w14:paraId="1875B54F" w14:textId="77777777" w:rsidR="00D144E1" w:rsidRPr="00AE4B64" w:rsidRDefault="00D144E1" w:rsidP="00B146CA">
      <w:pPr>
        <w:pStyle w:val="Pquestiontextmainstem"/>
      </w:pPr>
      <w:r w:rsidRPr="00AE4B64">
        <w:t>Solve this pair of simultaneous equations.</w:t>
      </w:r>
    </w:p>
    <w:p w14:paraId="76B96818" w14:textId="77777777" w:rsidR="00560E81" w:rsidRPr="00AE4B64" w:rsidRDefault="00560E81" w:rsidP="002E5FB1">
      <w:pPr>
        <w:pStyle w:val="Pquestiontextmainstem"/>
      </w:pPr>
      <w:r w:rsidRPr="00AE4B64">
        <w:t>3</w:t>
      </w:r>
      <w:r w:rsidRPr="002E5FB1">
        <w:rPr>
          <w:rStyle w:val="Cmathsexpressions"/>
        </w:rPr>
        <w:t>x</w:t>
      </w:r>
      <w:r w:rsidRPr="00AE4B64">
        <w:t xml:space="preserve"> – 4</w:t>
      </w:r>
      <w:r w:rsidRPr="002E5FB1">
        <w:rPr>
          <w:rStyle w:val="Cmathsexpressions"/>
        </w:rPr>
        <w:t>y</w:t>
      </w:r>
      <w:r w:rsidRPr="00AE4B64">
        <w:t xml:space="preserve"> = 13</w:t>
      </w:r>
    </w:p>
    <w:p w14:paraId="41DB689A" w14:textId="77777777" w:rsidR="00560E81" w:rsidRPr="00AE4B64" w:rsidRDefault="00560E81" w:rsidP="002E5FB1">
      <w:pPr>
        <w:pStyle w:val="Pquestiontextmainstem"/>
        <w:rPr>
          <w:color w:val="000000"/>
        </w:rPr>
      </w:pPr>
      <w:r w:rsidRPr="00AE4B64">
        <w:t>5</w:t>
      </w:r>
      <w:r w:rsidRPr="002E5FB1">
        <w:rPr>
          <w:rStyle w:val="Cmathsexpressions"/>
        </w:rPr>
        <w:t>x</w:t>
      </w:r>
      <w:r w:rsidRPr="00AE4B64">
        <w:t xml:space="preserve"> + 3</w:t>
      </w:r>
      <w:r w:rsidRPr="002E5FB1">
        <w:rPr>
          <w:rStyle w:val="Cmathsexpressions"/>
        </w:rPr>
        <w:t>y</w:t>
      </w:r>
      <w:r w:rsidRPr="00AE4B64">
        <w:t xml:space="preserve"> = 12</w:t>
      </w:r>
    </w:p>
    <w:p w14:paraId="1948B231" w14:textId="77777777" w:rsidR="006220CA" w:rsidRPr="00AE4B64" w:rsidRDefault="006220CA" w:rsidP="00B146CA">
      <w:pPr>
        <w:pStyle w:val="Pquestiontextmainstem"/>
      </w:pPr>
    </w:p>
    <w:p w14:paraId="14E8B7E7" w14:textId="77777777" w:rsidR="005009BB" w:rsidRPr="00AE4B64" w:rsidRDefault="005009BB" w:rsidP="00B146CA">
      <w:pPr>
        <w:pStyle w:val="Pquestiontextmainstem"/>
      </w:pPr>
    </w:p>
    <w:p w14:paraId="3EE3D1F0" w14:textId="77777777" w:rsidR="005009BB" w:rsidRPr="00AE4B64" w:rsidRDefault="005009BB" w:rsidP="00B146CA">
      <w:pPr>
        <w:pStyle w:val="Pquestiontextmainstem"/>
      </w:pPr>
    </w:p>
    <w:p w14:paraId="44F9C6CB" w14:textId="77777777" w:rsidR="005009BB" w:rsidRPr="00AE4B64" w:rsidRDefault="005009BB" w:rsidP="00B146CA">
      <w:pPr>
        <w:pStyle w:val="Pquestiontextmainstem"/>
      </w:pPr>
    </w:p>
    <w:p w14:paraId="3D4C3516" w14:textId="77777777" w:rsidR="005009BB" w:rsidRPr="00AE4B64" w:rsidRDefault="005009BB" w:rsidP="00B146CA">
      <w:pPr>
        <w:pStyle w:val="Pquestiontextmainstem"/>
      </w:pPr>
    </w:p>
    <w:p w14:paraId="2F9D5094" w14:textId="77777777" w:rsidR="005009BB" w:rsidRPr="00AE4B64" w:rsidRDefault="005009BB" w:rsidP="00B146CA">
      <w:pPr>
        <w:pStyle w:val="Pquestiontextmainstem"/>
      </w:pPr>
    </w:p>
    <w:p w14:paraId="41291176" w14:textId="77777777" w:rsidR="005009BB" w:rsidRPr="00AE4B64" w:rsidRDefault="005009BB" w:rsidP="00B146CA">
      <w:pPr>
        <w:pStyle w:val="Pquestiontextmainstem"/>
      </w:pPr>
    </w:p>
    <w:p w14:paraId="5F8FB195" w14:textId="77777777" w:rsidR="006220CA" w:rsidRPr="00AE4B64" w:rsidRDefault="006220CA" w:rsidP="00B146CA">
      <w:pPr>
        <w:pStyle w:val="Pquestiontextmainstem"/>
      </w:pPr>
    </w:p>
    <w:p w14:paraId="04BAF4FD" w14:textId="21422C51" w:rsidR="00280E0F" w:rsidRPr="00AE4B64" w:rsidRDefault="00280E0F" w:rsidP="00280E0F">
      <w:pPr>
        <w:pStyle w:val="Pquestionheadingsx1stafterhead"/>
      </w:pPr>
      <w:r w:rsidRPr="00AE4B64">
        <w:t>Question 2</w:t>
      </w:r>
      <w:r w:rsidR="00205198" w:rsidRPr="00AE4B64">
        <w:t>1</w:t>
      </w:r>
      <w:r w:rsidRPr="00AE4B64">
        <w:tab/>
      </w:r>
      <w:r w:rsidRPr="00AE4B64">
        <w:rPr>
          <w:rStyle w:val="Cmarkslabel"/>
        </w:rPr>
        <w:t>3 marks</w:t>
      </w:r>
      <w:r w:rsidRPr="00AE4B64">
        <w:tab/>
      </w:r>
      <w:r w:rsidR="00F15145">
        <w:t>[1.</w:t>
      </w:r>
      <w:r w:rsidRPr="00AE4B64">
        <w:t>1]</w:t>
      </w:r>
    </w:p>
    <w:p w14:paraId="7825840B" w14:textId="514C7A30" w:rsidR="00186A95" w:rsidRPr="00AE4B64" w:rsidRDefault="00D144E1" w:rsidP="00186A95">
      <w:pPr>
        <w:pStyle w:val="Pquestiontextmainstem"/>
      </w:pPr>
      <w:r w:rsidRPr="00AE4B64">
        <w:t>A triangle has the dimensions shown.</w:t>
      </w:r>
      <w:r w:rsidR="00186A95" w:rsidRPr="00186A95">
        <w:t xml:space="preserve"> </w:t>
      </w:r>
      <w:r w:rsidR="00186A95" w:rsidRPr="00AE4B64">
        <w:t xml:space="preserve">If the perimeter </w:t>
      </w:r>
      <w:r w:rsidR="00AC324E">
        <w:t>is 24</w:t>
      </w:r>
      <w:r w:rsidR="00186A95" w:rsidRPr="00AE4B64">
        <w:t xml:space="preserve"> cm</w:t>
      </w:r>
      <w:r w:rsidR="007E684F">
        <w:t>,</w:t>
      </w:r>
      <w:r w:rsidR="00186A95" w:rsidRPr="00AE4B64">
        <w:t xml:space="preserve"> </w:t>
      </w:r>
      <w:r w:rsidR="007E684F">
        <w:t xml:space="preserve">calculate </w:t>
      </w:r>
      <w:r w:rsidR="00186A95" w:rsidRPr="00AE4B64">
        <w:t>the lengths of the sides of the triangle.</w:t>
      </w:r>
      <w:r w:rsidR="007E684F">
        <w:t xml:space="preserve"> What is wrong with this triangle?</w:t>
      </w:r>
    </w:p>
    <w:p w14:paraId="40EEC97C" w14:textId="48CC2020" w:rsidR="00D144E1" w:rsidRPr="00C0302C" w:rsidRDefault="00C0302C" w:rsidP="00C0302C">
      <w:pPr>
        <w:pStyle w:val="PNotetodesigner"/>
      </w:pPr>
      <w:r>
        <w:rPr>
          <w:noProof/>
          <w:lang w:eastAsia="en-AU"/>
        </w:rPr>
        <w:drawing>
          <wp:inline distT="0" distB="0" distL="0" distR="0" wp14:anchorId="4DD4A2F6" wp14:editId="59F935A7">
            <wp:extent cx="1188720" cy="89916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M2e_10_EB_04_SBT_01.jpg"/>
                    <pic:cNvPicPr/>
                  </pic:nvPicPr>
                  <pic:blipFill>
                    <a:blip r:embed="rId51">
                      <a:extLst>
                        <a:ext uri="{BEBA8EAE-BF5A-486C-A8C5-ECC9F3942E4B}">
                          <a14:imgProps xmlns:a14="http://schemas.microsoft.com/office/drawing/2010/main">
                            <a14:imgLayer r:embed="rId52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88720" cy="899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7AACDA" w14:textId="23B0BB37" w:rsidR="004D30BC" w:rsidRPr="00AE4B64" w:rsidRDefault="00DB2A53" w:rsidP="004D30BC">
      <w:pPr>
        <w:pStyle w:val="Psectionresults"/>
      </w:pPr>
      <w:r>
        <w:t>Short answer total:_________/45</w:t>
      </w:r>
    </w:p>
    <w:p w14:paraId="6F2A6FDA" w14:textId="77777777" w:rsidR="008D388C" w:rsidRDefault="008D388C">
      <w:pPr>
        <w:rPr>
          <w:rFonts w:ascii="Calibri" w:hAnsi="Calibri"/>
          <w:i/>
          <w:sz w:val="28"/>
        </w:rPr>
      </w:pPr>
      <w:r>
        <w:br w:type="page"/>
      </w:r>
    </w:p>
    <w:p w14:paraId="75787E3F" w14:textId="6438B952" w:rsidR="004D30BC" w:rsidRPr="00AE4B64" w:rsidRDefault="004D30BC" w:rsidP="007B3E4F">
      <w:pPr>
        <w:pStyle w:val="Psectionheading"/>
        <w:pageBreakBefore w:val="0"/>
        <w:spacing w:after="120"/>
      </w:pPr>
      <w:r w:rsidRPr="00AE4B64">
        <w:lastRenderedPageBreak/>
        <w:t>Extended answer section</w:t>
      </w:r>
    </w:p>
    <w:p w14:paraId="03ED4D45" w14:textId="74CBB550" w:rsidR="00280E0F" w:rsidRPr="00AE4B64" w:rsidRDefault="00280E0F" w:rsidP="007B3E4F">
      <w:pPr>
        <w:pStyle w:val="Pquestionheadingsx"/>
        <w:spacing w:before="240"/>
      </w:pPr>
      <w:r w:rsidRPr="00AE4B64">
        <w:t>Question 2</w:t>
      </w:r>
      <w:r w:rsidR="00205198" w:rsidRPr="00AE4B64">
        <w:t>2</w:t>
      </w:r>
      <w:r w:rsidRPr="00AE4B64">
        <w:tab/>
      </w:r>
      <w:r w:rsidR="004D30BC">
        <w:rPr>
          <w:rStyle w:val="Cmarkslabel"/>
        </w:rPr>
        <w:t>6</w:t>
      </w:r>
      <w:r w:rsidRPr="00AE4B64">
        <w:rPr>
          <w:rStyle w:val="Cmarkslabel"/>
        </w:rPr>
        <w:t xml:space="preserve"> marks</w:t>
      </w:r>
      <w:r w:rsidRPr="00AE4B64">
        <w:tab/>
      </w:r>
      <w:r w:rsidR="00F15145">
        <w:t>[1.</w:t>
      </w:r>
      <w:r w:rsidRPr="00AE4B64">
        <w:t xml:space="preserve">2, </w:t>
      </w:r>
      <w:r w:rsidR="007A7108">
        <w:t>1.</w:t>
      </w:r>
      <w:r w:rsidRPr="00AE4B64">
        <w:t xml:space="preserve">3, </w:t>
      </w:r>
      <w:r w:rsidR="007A7108">
        <w:t>1.</w:t>
      </w:r>
      <w:r w:rsidRPr="00AE4B64">
        <w:t>4]</w:t>
      </w:r>
    </w:p>
    <w:p w14:paraId="41B9F202" w14:textId="77777777" w:rsidR="00D144E1" w:rsidRPr="00AE4B64" w:rsidRDefault="00D144E1" w:rsidP="00B146CA">
      <w:pPr>
        <w:pStyle w:val="Pquestiontextmainstem"/>
      </w:pPr>
      <w:r w:rsidRPr="00AE4B64">
        <w:t xml:space="preserve">An elevator is descending towards the basement of a building at a steady rate. It descends </w:t>
      </w:r>
      <w:r w:rsidR="00560E81" w:rsidRPr="00AE4B64">
        <w:t>5</w:t>
      </w:r>
      <w:r w:rsidRPr="00AE4B64">
        <w:t xml:space="preserve"> </w:t>
      </w:r>
      <w:r w:rsidR="00560E81" w:rsidRPr="00AE4B64">
        <w:t>m</w:t>
      </w:r>
      <w:r w:rsidR="00560E81" w:rsidRPr="00AE4B64">
        <w:br/>
        <w:t>every 4</w:t>
      </w:r>
      <w:r w:rsidRPr="00AE4B64">
        <w:t xml:space="preserve"> seconds and it reaches the basement (</w:t>
      </w:r>
      <w:r w:rsidRPr="00AE4B64">
        <w:rPr>
          <w:rStyle w:val="Cmathsexpressions"/>
        </w:rPr>
        <w:t>h</w:t>
      </w:r>
      <w:r w:rsidR="00560E81" w:rsidRPr="00AE4B64">
        <w:t xml:space="preserve"> = 0) after 32</w:t>
      </w:r>
      <w:r w:rsidRPr="00AE4B64">
        <w:t xml:space="preserve"> seconds.</w:t>
      </w:r>
    </w:p>
    <w:p w14:paraId="15861B6F" w14:textId="77777777" w:rsidR="00D144E1" w:rsidRPr="00AE4B64" w:rsidRDefault="00D144E1" w:rsidP="00B146CA">
      <w:pPr>
        <w:pStyle w:val="Pquestiontextpartsa"/>
      </w:pPr>
      <w:r w:rsidRPr="00AE4B64">
        <w:rPr>
          <w:rStyle w:val="Cquestionpartlabelbold"/>
        </w:rPr>
        <w:t>(a)</w:t>
      </w:r>
      <w:r w:rsidR="0086575E" w:rsidRPr="00AE4B64">
        <w:tab/>
      </w:r>
      <w:r w:rsidRPr="00AE4B64">
        <w:t xml:space="preserve">Sketch a graph that describes the relationship between the height, </w:t>
      </w:r>
      <w:r w:rsidRPr="00AE4B64">
        <w:rPr>
          <w:rStyle w:val="Cmathsexpressions"/>
        </w:rPr>
        <w:t>h</w:t>
      </w:r>
      <w:r w:rsidRPr="00AE4B64">
        <w:t xml:space="preserve">, of the elevator and the time, </w:t>
      </w:r>
      <w:r w:rsidRPr="00AE4B64">
        <w:rPr>
          <w:rStyle w:val="Cmathsexpressions"/>
        </w:rPr>
        <w:t>t</w:t>
      </w:r>
      <w:r w:rsidRPr="00AE4B64">
        <w:t>.</w:t>
      </w:r>
    </w:p>
    <w:p w14:paraId="54D72998" w14:textId="77777777" w:rsidR="006220CA" w:rsidRPr="00AE4B64" w:rsidRDefault="00DF72E2" w:rsidP="00B146CA">
      <w:pPr>
        <w:pStyle w:val="Pquestiontextpartsa"/>
      </w:pPr>
      <w:r>
        <w:rPr>
          <w:noProof/>
        </w:rPr>
        <w:drawing>
          <wp:inline distT="0" distB="0" distL="0" distR="0" wp14:anchorId="5E679009" wp14:editId="460D8E46">
            <wp:extent cx="3124200" cy="2743200"/>
            <wp:effectExtent l="0" t="0" r="0" b="0"/>
            <wp:docPr id="28" name="Picture 28" descr="PM10_PR_TSa4_3_R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PM10_PR_TSa4_3_RR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274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6395DE" w14:textId="77777777" w:rsidR="006220CA" w:rsidRPr="00AE4B64" w:rsidRDefault="00D144E1" w:rsidP="00B146CA">
      <w:pPr>
        <w:pStyle w:val="Pquestiontextpartsa"/>
        <w:rPr>
          <w:szCs w:val="20"/>
        </w:rPr>
      </w:pPr>
      <w:r w:rsidRPr="00AE4B64">
        <w:rPr>
          <w:rStyle w:val="Cquestionpartlabelbold"/>
        </w:rPr>
        <w:t>(b)</w:t>
      </w:r>
      <w:r w:rsidR="006220CA" w:rsidRPr="00AE4B64">
        <w:rPr>
          <w:szCs w:val="20"/>
        </w:rPr>
        <w:tab/>
      </w:r>
      <w:r w:rsidRPr="00AE4B64">
        <w:rPr>
          <w:szCs w:val="20"/>
        </w:rPr>
        <w:t>Find the gradient of the graph and hence, the rate of descent of the elevator.</w:t>
      </w:r>
    </w:p>
    <w:p w14:paraId="541DACAD" w14:textId="77777777" w:rsidR="005009BB" w:rsidRPr="00AE4B64" w:rsidRDefault="005009BB" w:rsidP="00B146CA">
      <w:pPr>
        <w:pStyle w:val="Pquestiontextpartsa"/>
        <w:rPr>
          <w:szCs w:val="20"/>
        </w:rPr>
      </w:pPr>
    </w:p>
    <w:p w14:paraId="05E4546B" w14:textId="77777777" w:rsidR="00D144E1" w:rsidRPr="00AE4B64" w:rsidRDefault="00D144E1" w:rsidP="00B146CA">
      <w:pPr>
        <w:pStyle w:val="Pquestiontextpartsa"/>
        <w:rPr>
          <w:szCs w:val="20"/>
        </w:rPr>
      </w:pPr>
    </w:p>
    <w:p w14:paraId="23873A34" w14:textId="11D05FB0" w:rsidR="006220CA" w:rsidRPr="00AE4B64" w:rsidRDefault="00D144E1" w:rsidP="00B146CA">
      <w:pPr>
        <w:pStyle w:val="Pquestiontextpartsa"/>
      </w:pPr>
      <w:r w:rsidRPr="00AE4B64">
        <w:rPr>
          <w:rStyle w:val="Cquestionpartlabelbold"/>
        </w:rPr>
        <w:t>(c)</w:t>
      </w:r>
      <w:r w:rsidR="006220CA" w:rsidRPr="00AE4B64">
        <w:tab/>
      </w:r>
      <w:r w:rsidRPr="00AE4B64">
        <w:t xml:space="preserve">Write an equation that describes the </w:t>
      </w:r>
      <w:r w:rsidR="0069605F">
        <w:t>relationship between the height</w:t>
      </w:r>
      <w:r w:rsidRPr="00AE4B64">
        <w:t xml:space="preserve"> </w:t>
      </w:r>
      <w:r w:rsidRPr="00AE4B64">
        <w:rPr>
          <w:rStyle w:val="Cmathsexpressions"/>
        </w:rPr>
        <w:t>h</w:t>
      </w:r>
      <w:r w:rsidR="0069605F">
        <w:t xml:space="preserve"> </w:t>
      </w:r>
      <w:r w:rsidRPr="00AE4B64">
        <w:t xml:space="preserve">of the elevator </w:t>
      </w:r>
      <w:r w:rsidR="0069605F">
        <w:t>at time</w:t>
      </w:r>
      <w:r w:rsidRPr="00AE4B64">
        <w:t xml:space="preserve"> </w:t>
      </w:r>
      <w:r w:rsidRPr="00AE4B64">
        <w:rPr>
          <w:rStyle w:val="Cmathsexpressions"/>
        </w:rPr>
        <w:t>t</w:t>
      </w:r>
      <w:r w:rsidRPr="00AE4B64">
        <w:t>.</w:t>
      </w:r>
    </w:p>
    <w:p w14:paraId="39908C13" w14:textId="77777777" w:rsidR="005009BB" w:rsidRPr="00AE4B64" w:rsidRDefault="005009BB" w:rsidP="00B146CA">
      <w:pPr>
        <w:pStyle w:val="Pquestiontextpartsa"/>
        <w:rPr>
          <w:szCs w:val="20"/>
        </w:rPr>
      </w:pPr>
    </w:p>
    <w:p w14:paraId="795A8CA4" w14:textId="77777777" w:rsidR="006220CA" w:rsidRPr="00AE4B64" w:rsidRDefault="006220CA" w:rsidP="00B146CA">
      <w:pPr>
        <w:pStyle w:val="Pquestiontextpartsa"/>
        <w:rPr>
          <w:szCs w:val="20"/>
        </w:rPr>
      </w:pPr>
    </w:p>
    <w:p w14:paraId="21D26452" w14:textId="77777777" w:rsidR="006220CA" w:rsidRPr="00AE4B64" w:rsidRDefault="00D144E1" w:rsidP="00B146CA">
      <w:pPr>
        <w:pStyle w:val="Pquestiontextpartsa"/>
        <w:rPr>
          <w:szCs w:val="20"/>
        </w:rPr>
      </w:pPr>
      <w:r w:rsidRPr="00AE4B64">
        <w:rPr>
          <w:rStyle w:val="Cquestionpartlabelbold"/>
        </w:rPr>
        <w:t>(d)</w:t>
      </w:r>
      <w:r w:rsidR="006220CA" w:rsidRPr="00AE4B64">
        <w:rPr>
          <w:szCs w:val="20"/>
        </w:rPr>
        <w:tab/>
      </w:r>
      <w:r w:rsidRPr="00AE4B64">
        <w:rPr>
          <w:szCs w:val="20"/>
        </w:rPr>
        <w:t xml:space="preserve">How high is the elevator in the building when </w:t>
      </w:r>
      <w:r w:rsidRPr="00AE4B64">
        <w:rPr>
          <w:rStyle w:val="Cmathsexpressions"/>
        </w:rPr>
        <w:t>t</w:t>
      </w:r>
      <w:r w:rsidRPr="00AE4B64">
        <w:rPr>
          <w:szCs w:val="20"/>
        </w:rPr>
        <w:t> = 0?</w:t>
      </w:r>
    </w:p>
    <w:p w14:paraId="1592F1EE" w14:textId="77777777" w:rsidR="005009BB" w:rsidRPr="00AE4B64" w:rsidRDefault="005009BB" w:rsidP="00B146CA">
      <w:pPr>
        <w:pStyle w:val="Pquestiontextpartsa"/>
        <w:rPr>
          <w:szCs w:val="20"/>
        </w:rPr>
      </w:pPr>
    </w:p>
    <w:p w14:paraId="688020F5" w14:textId="2FE1DAF3" w:rsidR="00280E0F" w:rsidRPr="00AE4B64" w:rsidRDefault="00280E0F" w:rsidP="007B3E4F">
      <w:pPr>
        <w:pStyle w:val="Pquestionheadingsx"/>
        <w:spacing w:before="240"/>
      </w:pPr>
      <w:r w:rsidRPr="00AE4B64">
        <w:t>Question 2</w:t>
      </w:r>
      <w:r w:rsidR="00205198" w:rsidRPr="00AE4B64">
        <w:t>3</w:t>
      </w:r>
      <w:r w:rsidRPr="00AE4B64">
        <w:tab/>
      </w:r>
      <w:r w:rsidRPr="00AE4B64">
        <w:rPr>
          <w:rStyle w:val="Cmarkslabel"/>
        </w:rPr>
        <w:t>1</w:t>
      </w:r>
      <w:r w:rsidR="00B146CA" w:rsidRPr="00AE4B64">
        <w:rPr>
          <w:rStyle w:val="Cmarkslabel"/>
        </w:rPr>
        <w:t>0</w:t>
      </w:r>
      <w:r w:rsidRPr="00AE4B64">
        <w:rPr>
          <w:rStyle w:val="Cmarkslabel"/>
        </w:rPr>
        <w:t xml:space="preserve"> marks</w:t>
      </w:r>
      <w:r w:rsidRPr="00AE4B64">
        <w:tab/>
      </w:r>
      <w:r w:rsidR="00F15145">
        <w:t>[1.</w:t>
      </w:r>
      <w:r w:rsidRPr="00AE4B64">
        <w:t>2</w:t>
      </w:r>
      <w:r w:rsidR="00B146CA" w:rsidRPr="00AE4B64">
        <w:t xml:space="preserve">, </w:t>
      </w:r>
      <w:r w:rsidR="007A7108">
        <w:t>1.</w:t>
      </w:r>
      <w:r w:rsidR="00B146CA" w:rsidRPr="00AE4B64">
        <w:t xml:space="preserve">3, </w:t>
      </w:r>
      <w:r w:rsidR="007A7108">
        <w:t>1.</w:t>
      </w:r>
      <w:r w:rsidR="00B146CA" w:rsidRPr="00AE4B64">
        <w:t>4</w:t>
      </w:r>
      <w:r w:rsidRPr="00AE4B64">
        <w:t>]</w:t>
      </w:r>
    </w:p>
    <w:p w14:paraId="167D37E4" w14:textId="77777777" w:rsidR="00D144E1" w:rsidRPr="00AE4B64" w:rsidRDefault="00D144E1" w:rsidP="00B146CA">
      <w:pPr>
        <w:pStyle w:val="Pquestiontextpartsa"/>
      </w:pPr>
      <w:r w:rsidRPr="00AE4B64">
        <w:rPr>
          <w:rStyle w:val="Cquestionpartlabelbold"/>
        </w:rPr>
        <w:t>(a)</w:t>
      </w:r>
      <w:r w:rsidR="006220CA" w:rsidRPr="00AE4B64">
        <w:tab/>
      </w:r>
      <w:r w:rsidRPr="00AE4B64">
        <w:t xml:space="preserve">Sketch the line with equation </w:t>
      </w:r>
      <w:r w:rsidR="00E54C86" w:rsidRPr="00AE4B64">
        <w:rPr>
          <w:position w:val="-10"/>
          <w:sz w:val="20"/>
          <w:szCs w:val="20"/>
        </w:rPr>
        <w:object w:dxaOrig="960" w:dyaOrig="300" w14:anchorId="1117E794">
          <v:shape id="_x0000_i1046" type="#_x0000_t75" style="width:46.75pt;height:14.95pt" o:ole="">
            <v:imagedata r:id="rId54" o:title=""/>
          </v:shape>
          <o:OLEObject Type="Embed" ProgID="Equation.DSMT4" ShapeID="_x0000_i1046" DrawAspect="Content" ObjectID="_1538835762" r:id="rId55"/>
        </w:object>
      </w:r>
      <w:r w:rsidRPr="00AE4B64">
        <w:t xml:space="preserve"> on the set of axes below.</w:t>
      </w:r>
    </w:p>
    <w:p w14:paraId="5CD5D3FC" w14:textId="77777777" w:rsidR="006220CA" w:rsidRPr="00AE4B64" w:rsidRDefault="00DF72E2" w:rsidP="00B146CA">
      <w:pPr>
        <w:pStyle w:val="Pquestiontextpartsa"/>
      </w:pPr>
      <w:r>
        <w:rPr>
          <w:noProof/>
        </w:rPr>
        <w:drawing>
          <wp:inline distT="0" distB="0" distL="0" distR="0" wp14:anchorId="5D1BCB91" wp14:editId="0E5D595D">
            <wp:extent cx="2921000" cy="2590800"/>
            <wp:effectExtent l="0" t="0" r="0" b="0"/>
            <wp:docPr id="30" name="Picture 30" descr="PM10_PR_TSa4_4_R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PM10_PR_TSa4_4_RR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1000" cy="259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324031" w14:textId="7167BA12" w:rsidR="006220CA" w:rsidRPr="00AE4B64" w:rsidRDefault="00D144E1" w:rsidP="00B146CA">
      <w:pPr>
        <w:pStyle w:val="Pquestiontextpartsai"/>
      </w:pPr>
      <w:r w:rsidRPr="00AE4B64">
        <w:rPr>
          <w:rStyle w:val="Cquestionpartlabelbold"/>
        </w:rPr>
        <w:lastRenderedPageBreak/>
        <w:t>(b)</w:t>
      </w:r>
      <w:r w:rsidR="006220CA" w:rsidRPr="00AE4B64">
        <w:rPr>
          <w:rStyle w:val="Cquestionpartlabelbold"/>
        </w:rPr>
        <w:tab/>
      </w:r>
      <w:r w:rsidRPr="00AE4B64">
        <w:rPr>
          <w:rStyle w:val="Cquestionpartlabelbold"/>
        </w:rPr>
        <w:t>(i)</w:t>
      </w:r>
      <w:r w:rsidR="006220CA" w:rsidRPr="00AE4B64">
        <w:tab/>
      </w:r>
      <w:r w:rsidRPr="00AE4B64">
        <w:t xml:space="preserve">Draw the line </w:t>
      </w:r>
      <w:r w:rsidR="00306DDD" w:rsidRPr="00AE4B64">
        <w:rPr>
          <w:rStyle w:val="Cmathsexpressions"/>
        </w:rPr>
        <w:t>AB</w:t>
      </w:r>
      <w:r w:rsidRPr="00AE4B64">
        <w:t xml:space="preserve"> that passes through the points </w:t>
      </w:r>
      <w:r w:rsidR="00560E81" w:rsidRPr="00AE4B64">
        <w:rPr>
          <w:position w:val="-10"/>
          <w:sz w:val="20"/>
          <w:szCs w:val="20"/>
        </w:rPr>
        <w:object w:dxaOrig="780" w:dyaOrig="320" w14:anchorId="2E39F68A">
          <v:shape id="_x0000_i1047" type="#_x0000_t75" style="width:39.25pt;height:15.9pt" o:ole="">
            <v:imagedata r:id="rId57" o:title=""/>
          </v:shape>
          <o:OLEObject Type="Embed" ProgID="Equation.DSMT4" ShapeID="_x0000_i1047" DrawAspect="Content" ObjectID="_1538835763" r:id="rId58"/>
        </w:object>
      </w:r>
      <w:r w:rsidR="00560E81" w:rsidRPr="00AE4B64">
        <w:rPr>
          <w:sz w:val="20"/>
          <w:szCs w:val="20"/>
        </w:rPr>
        <w:t xml:space="preserve"> and </w:t>
      </w:r>
      <w:r w:rsidR="00560E81" w:rsidRPr="00AE4B64">
        <w:rPr>
          <w:position w:val="-10"/>
          <w:sz w:val="20"/>
          <w:szCs w:val="20"/>
        </w:rPr>
        <w:object w:dxaOrig="700" w:dyaOrig="320" w14:anchorId="00B3D6FE">
          <v:shape id="_x0000_i1048" type="#_x0000_t75" style="width:34.6pt;height:15.9pt" o:ole="">
            <v:imagedata r:id="rId59" o:title=""/>
          </v:shape>
          <o:OLEObject Type="Embed" ProgID="Equation.DSMT4" ShapeID="_x0000_i1048" DrawAspect="Content" ObjectID="_1538835764" r:id="rId60"/>
        </w:object>
      </w:r>
      <w:r w:rsidR="00091030">
        <w:t xml:space="preserve"> and find the equation of</w:t>
      </w:r>
      <w:r w:rsidR="00091030">
        <w:br/>
      </w:r>
      <w:r w:rsidRPr="00AE4B64">
        <w:t xml:space="preserve">the line </w:t>
      </w:r>
      <w:r w:rsidR="00306DDD" w:rsidRPr="00AE4B64">
        <w:rPr>
          <w:rStyle w:val="Cmathsexpressions"/>
        </w:rPr>
        <w:t>AB</w:t>
      </w:r>
      <w:r w:rsidRPr="00AE4B64">
        <w:t>.</w:t>
      </w:r>
    </w:p>
    <w:p w14:paraId="2CD562E1" w14:textId="77777777" w:rsidR="006220CA" w:rsidRPr="00AE4B64" w:rsidRDefault="006220CA" w:rsidP="00C21566">
      <w:pPr>
        <w:pStyle w:val="Pquestiontextmainstem"/>
      </w:pPr>
    </w:p>
    <w:p w14:paraId="113F2BBB" w14:textId="77777777" w:rsidR="005009BB" w:rsidRPr="00AE4B64" w:rsidRDefault="005009BB" w:rsidP="00C21566">
      <w:pPr>
        <w:pStyle w:val="Pquestiontextmainstem"/>
      </w:pPr>
    </w:p>
    <w:p w14:paraId="49311D44" w14:textId="77777777" w:rsidR="006220CA" w:rsidRPr="00AE4B64" w:rsidRDefault="006220CA" w:rsidP="00C21566">
      <w:pPr>
        <w:pStyle w:val="Pquestiontextmainstem"/>
      </w:pPr>
    </w:p>
    <w:p w14:paraId="7C3C82D4" w14:textId="77777777" w:rsidR="006220CA" w:rsidRPr="00AE4B64" w:rsidRDefault="00D144E1" w:rsidP="00B146CA">
      <w:pPr>
        <w:pStyle w:val="Pquestiontextpartsi"/>
      </w:pPr>
      <w:r w:rsidRPr="00AE4B64">
        <w:rPr>
          <w:rStyle w:val="Cquestionpartlabelbold"/>
        </w:rPr>
        <w:t>(ii)</w:t>
      </w:r>
      <w:r w:rsidR="006220CA" w:rsidRPr="00AE4B64">
        <w:tab/>
      </w:r>
      <w:r w:rsidRPr="00AE4B64">
        <w:t xml:space="preserve">Prove that the line with equation </w:t>
      </w:r>
      <w:r w:rsidR="00560E81" w:rsidRPr="00AE4B64">
        <w:rPr>
          <w:position w:val="-10"/>
          <w:sz w:val="20"/>
          <w:szCs w:val="20"/>
        </w:rPr>
        <w:object w:dxaOrig="980" w:dyaOrig="320" w14:anchorId="0E4B6CFF">
          <v:shape id="_x0000_i1049" type="#_x0000_t75" style="width:48.6pt;height:15.9pt" o:ole="">
            <v:imagedata r:id="rId61" o:title=""/>
          </v:shape>
          <o:OLEObject Type="Embed" ProgID="Equation.DSMT4" ShapeID="_x0000_i1049" DrawAspect="Content" ObjectID="_1538835765" r:id="rId62"/>
        </w:object>
      </w:r>
      <w:r w:rsidRPr="00AE4B64">
        <w:t xml:space="preserve"> is parallel to the line </w:t>
      </w:r>
      <w:r w:rsidR="00306DDD" w:rsidRPr="00AE4B64">
        <w:rPr>
          <w:rStyle w:val="Cmathsexpressions"/>
        </w:rPr>
        <w:t>AB</w:t>
      </w:r>
      <w:r w:rsidRPr="00AE4B64">
        <w:t>.</w:t>
      </w:r>
    </w:p>
    <w:p w14:paraId="56BAB7F8" w14:textId="77777777" w:rsidR="005009BB" w:rsidRPr="00AE4B64" w:rsidRDefault="005009BB" w:rsidP="00C21566">
      <w:pPr>
        <w:pStyle w:val="Pquestiontextmainstem"/>
      </w:pPr>
    </w:p>
    <w:p w14:paraId="54307EC8" w14:textId="77777777" w:rsidR="006220CA" w:rsidRPr="00AE4B64" w:rsidRDefault="006220CA" w:rsidP="00C21566">
      <w:pPr>
        <w:pStyle w:val="Pquestiontextmainstem"/>
      </w:pPr>
    </w:p>
    <w:p w14:paraId="637CA8C1" w14:textId="2BB23EAA" w:rsidR="006220CA" w:rsidRPr="00AE4B64" w:rsidRDefault="00D144E1" w:rsidP="00B146CA">
      <w:pPr>
        <w:pStyle w:val="Pquestiontextpartsai"/>
      </w:pPr>
      <w:r w:rsidRPr="00AE4B64">
        <w:rPr>
          <w:rStyle w:val="Cquestionpartlabelbold"/>
        </w:rPr>
        <w:t>(c)</w:t>
      </w:r>
      <w:r w:rsidR="006220CA" w:rsidRPr="00AE4B64">
        <w:rPr>
          <w:rStyle w:val="Cquestionpartlabelbold"/>
        </w:rPr>
        <w:tab/>
      </w:r>
      <w:r w:rsidRPr="00AE4B64">
        <w:rPr>
          <w:rStyle w:val="Cquestionpartlabelbold"/>
        </w:rPr>
        <w:t>(i)</w:t>
      </w:r>
      <w:r w:rsidR="006220CA" w:rsidRPr="00AE4B64">
        <w:tab/>
      </w:r>
      <w:r w:rsidRPr="00AE4B64">
        <w:t xml:space="preserve">Draw the line </w:t>
      </w:r>
      <w:r w:rsidR="00306DDD" w:rsidRPr="00AE4B64">
        <w:rPr>
          <w:rStyle w:val="Cmathsexpressions"/>
        </w:rPr>
        <w:t>CD</w:t>
      </w:r>
      <w:r w:rsidRPr="00AE4B64">
        <w:t xml:space="preserve"> that passes through the points </w:t>
      </w:r>
      <w:r w:rsidR="00560E81" w:rsidRPr="00AE4B64">
        <w:rPr>
          <w:position w:val="-10"/>
          <w:sz w:val="20"/>
          <w:szCs w:val="20"/>
        </w:rPr>
        <w:object w:dxaOrig="720" w:dyaOrig="320" w14:anchorId="7EA1383E">
          <v:shape id="_x0000_i1050" type="#_x0000_t75" style="width:37.4pt;height:15.9pt" o:ole="">
            <v:imagedata r:id="rId63" o:title=""/>
          </v:shape>
          <o:OLEObject Type="Embed" ProgID="Equation.DSMT4" ShapeID="_x0000_i1050" DrawAspect="Content" ObjectID="_1538835766" r:id="rId64"/>
        </w:object>
      </w:r>
      <w:r w:rsidR="00560E81" w:rsidRPr="00AE4B64">
        <w:rPr>
          <w:sz w:val="20"/>
          <w:szCs w:val="20"/>
        </w:rPr>
        <w:t xml:space="preserve"> and </w:t>
      </w:r>
      <w:r w:rsidR="00560E81" w:rsidRPr="00AE4B64">
        <w:rPr>
          <w:position w:val="-10"/>
          <w:sz w:val="20"/>
          <w:szCs w:val="20"/>
        </w:rPr>
        <w:object w:dxaOrig="740" w:dyaOrig="320" w14:anchorId="09F7A46A">
          <v:shape id="_x0000_i1051" type="#_x0000_t75" style="width:37.4pt;height:15.9pt" o:ole="">
            <v:imagedata r:id="rId65" o:title=""/>
          </v:shape>
          <o:OLEObject Type="Embed" ProgID="Equation.DSMT4" ShapeID="_x0000_i1051" DrawAspect="Content" ObjectID="_1538835767" r:id="rId66"/>
        </w:object>
      </w:r>
      <w:r w:rsidR="00560E81" w:rsidRPr="00AE4B64">
        <w:rPr>
          <w:sz w:val="20"/>
          <w:szCs w:val="20"/>
        </w:rPr>
        <w:t xml:space="preserve"> </w:t>
      </w:r>
      <w:r w:rsidR="001F5111">
        <w:t>and find the equation of</w:t>
      </w:r>
      <w:r w:rsidR="001F5111">
        <w:br/>
      </w:r>
      <w:r w:rsidRPr="00AE4B64">
        <w:t xml:space="preserve">the line </w:t>
      </w:r>
      <w:r w:rsidR="00306DDD" w:rsidRPr="00AE4B64">
        <w:rPr>
          <w:rStyle w:val="Cmathsexpressions"/>
        </w:rPr>
        <w:t>CD</w:t>
      </w:r>
      <w:r w:rsidRPr="00AE4B64">
        <w:t>.</w:t>
      </w:r>
    </w:p>
    <w:p w14:paraId="4062D5BF" w14:textId="77777777" w:rsidR="006220CA" w:rsidRPr="00AE4B64" w:rsidRDefault="006220CA" w:rsidP="00C21566">
      <w:pPr>
        <w:pStyle w:val="Pquestiontextmainstem"/>
      </w:pPr>
    </w:p>
    <w:p w14:paraId="2AAECDDD" w14:textId="77777777" w:rsidR="005009BB" w:rsidRPr="00AE4B64" w:rsidRDefault="005009BB" w:rsidP="00C21566">
      <w:pPr>
        <w:pStyle w:val="Pquestiontextmainstem"/>
      </w:pPr>
    </w:p>
    <w:p w14:paraId="0F1C6A16" w14:textId="77777777" w:rsidR="006220CA" w:rsidRPr="00AE4B64" w:rsidRDefault="006220CA" w:rsidP="00C21566">
      <w:pPr>
        <w:pStyle w:val="Pquestiontextmainstem"/>
      </w:pPr>
    </w:p>
    <w:p w14:paraId="501E7674" w14:textId="77777777" w:rsidR="006220CA" w:rsidRPr="00AE4B64" w:rsidRDefault="00D144E1" w:rsidP="00B146CA">
      <w:pPr>
        <w:pStyle w:val="Pquestiontextpartsi"/>
      </w:pPr>
      <w:r w:rsidRPr="00AE4B64">
        <w:rPr>
          <w:rStyle w:val="Cquestionpartlabelbold"/>
        </w:rPr>
        <w:t>(ii)</w:t>
      </w:r>
      <w:r w:rsidR="006220CA" w:rsidRPr="00AE4B64">
        <w:tab/>
      </w:r>
      <w:r w:rsidRPr="00AE4B64">
        <w:t xml:space="preserve">Prove that the line with equation </w:t>
      </w:r>
      <w:r w:rsidR="00560E81" w:rsidRPr="00AE4B64">
        <w:rPr>
          <w:position w:val="-10"/>
          <w:sz w:val="20"/>
          <w:szCs w:val="20"/>
        </w:rPr>
        <w:object w:dxaOrig="980" w:dyaOrig="320" w14:anchorId="7C6B385E">
          <v:shape id="_x0000_i1052" type="#_x0000_t75" style="width:48.6pt;height:15.9pt" o:ole="">
            <v:imagedata r:id="rId61" o:title=""/>
          </v:shape>
          <o:OLEObject Type="Embed" ProgID="Equation.DSMT4" ShapeID="_x0000_i1052" DrawAspect="Content" ObjectID="_1538835768" r:id="rId67"/>
        </w:object>
      </w:r>
      <w:r w:rsidRPr="00AE4B64">
        <w:t xml:space="preserve"> is perpendicular to the line </w:t>
      </w:r>
      <w:r w:rsidR="00306DDD" w:rsidRPr="00AE4B64">
        <w:rPr>
          <w:rStyle w:val="Cmathsexpressions"/>
        </w:rPr>
        <w:t>CD</w:t>
      </w:r>
      <w:r w:rsidRPr="00AE4B64">
        <w:t>.</w:t>
      </w:r>
    </w:p>
    <w:p w14:paraId="2D017524" w14:textId="77777777" w:rsidR="005009BB" w:rsidRDefault="005009BB" w:rsidP="00C21566">
      <w:pPr>
        <w:pStyle w:val="Pquestiontextmainstem"/>
      </w:pPr>
    </w:p>
    <w:p w14:paraId="20D6700C" w14:textId="77777777" w:rsidR="007B3E4F" w:rsidRPr="00AE4B64" w:rsidRDefault="007B3E4F" w:rsidP="00C21566">
      <w:pPr>
        <w:pStyle w:val="Pquestiontextmainstem"/>
      </w:pPr>
    </w:p>
    <w:p w14:paraId="2BF79E6D" w14:textId="5FADF23C" w:rsidR="00280E0F" w:rsidRPr="00AE4B64" w:rsidRDefault="00280E0F" w:rsidP="00280E0F">
      <w:pPr>
        <w:pStyle w:val="Pquestionheadingsx"/>
      </w:pPr>
      <w:r w:rsidRPr="00AE4B64">
        <w:t xml:space="preserve">Question </w:t>
      </w:r>
      <w:r w:rsidR="00B146CA" w:rsidRPr="00AE4B64">
        <w:t>2</w:t>
      </w:r>
      <w:r w:rsidR="00205198" w:rsidRPr="00AE4B64">
        <w:t>4</w:t>
      </w:r>
      <w:r w:rsidRPr="00AE4B64">
        <w:tab/>
      </w:r>
      <w:r w:rsidR="00B146CA" w:rsidRPr="00AE4B64">
        <w:rPr>
          <w:rStyle w:val="Cmarkslabel"/>
        </w:rPr>
        <w:t>4</w:t>
      </w:r>
      <w:r w:rsidRPr="00AE4B64">
        <w:rPr>
          <w:rStyle w:val="Cmarkslabel"/>
        </w:rPr>
        <w:t xml:space="preserve"> marks</w:t>
      </w:r>
      <w:r w:rsidRPr="00AE4B64">
        <w:tab/>
      </w:r>
      <w:r w:rsidR="00F15145">
        <w:t>[1.</w:t>
      </w:r>
      <w:r w:rsidR="00B146CA" w:rsidRPr="00AE4B64">
        <w:t>6</w:t>
      </w:r>
      <w:r w:rsidRPr="00AE4B64">
        <w:t>]</w:t>
      </w:r>
    </w:p>
    <w:p w14:paraId="558585DA" w14:textId="77777777" w:rsidR="00D144E1" w:rsidRPr="00AE4B64" w:rsidRDefault="00D144E1" w:rsidP="00B146CA">
      <w:pPr>
        <w:pStyle w:val="Pquestiontextmainstem"/>
      </w:pPr>
      <w:r w:rsidRPr="00AE4B64">
        <w:t>A baker uses dried fruit in the fruit buns she makes. She has already used</w:t>
      </w:r>
      <w:r w:rsidR="004C538A" w:rsidRPr="00AE4B64">
        <w:t xml:space="preserve"> one-third the contents of the</w:t>
      </w:r>
      <w:r w:rsidR="004C538A" w:rsidRPr="00AE4B64">
        <w:br/>
        <w:t>last 6</w:t>
      </w:r>
      <w:r w:rsidRPr="00AE4B64">
        <w:t xml:space="preserve"> kg bag she has and wants to know how many more buns co</w:t>
      </w:r>
      <w:r w:rsidR="004C538A" w:rsidRPr="00AE4B64">
        <w:t>uld possibly be made before she</w:t>
      </w:r>
      <w:r w:rsidR="004C538A" w:rsidRPr="00AE4B64">
        <w:br/>
      </w:r>
      <w:r w:rsidRPr="00AE4B64">
        <w:t xml:space="preserve">gets </w:t>
      </w:r>
      <w:r w:rsidR="004C538A" w:rsidRPr="00AE4B64">
        <w:t>the new supply. Each bun uses 10</w:t>
      </w:r>
      <w:r w:rsidRPr="00AE4B64">
        <w:t xml:space="preserve"> g of dried fruit ingredients.</w:t>
      </w:r>
    </w:p>
    <w:p w14:paraId="7E6CD641" w14:textId="4A120212" w:rsidR="006220CA" w:rsidRPr="00AE4B64" w:rsidRDefault="00D144E1" w:rsidP="00B146CA">
      <w:pPr>
        <w:pStyle w:val="Pquestiontextpartsa"/>
      </w:pPr>
      <w:r w:rsidRPr="00AE4B64">
        <w:rPr>
          <w:rStyle w:val="Cquestionpartlabelbold"/>
        </w:rPr>
        <w:t>(a)</w:t>
      </w:r>
      <w:r w:rsidR="006220CA" w:rsidRPr="00AE4B64">
        <w:tab/>
      </w:r>
      <w:r w:rsidRPr="00AE4B64">
        <w:t xml:space="preserve">Write an </w:t>
      </w:r>
      <w:r w:rsidR="00106FD6">
        <w:t>inequality</w:t>
      </w:r>
      <w:r w:rsidRPr="00AE4B64">
        <w:t xml:space="preserve"> that describes the baker’s situation.</w:t>
      </w:r>
    </w:p>
    <w:p w14:paraId="3064888E" w14:textId="77777777" w:rsidR="006220CA" w:rsidRPr="00AE4B64" w:rsidRDefault="006220CA" w:rsidP="00B146CA">
      <w:pPr>
        <w:pStyle w:val="Pquestiontextpartsa"/>
      </w:pPr>
    </w:p>
    <w:p w14:paraId="1BD77CB1" w14:textId="77777777" w:rsidR="006220CA" w:rsidRPr="00AE4B64" w:rsidRDefault="006220CA" w:rsidP="00B146CA">
      <w:pPr>
        <w:pStyle w:val="Pquestiontextpartsa"/>
      </w:pPr>
    </w:p>
    <w:p w14:paraId="48E756F5" w14:textId="4D6A74A1" w:rsidR="006220CA" w:rsidRPr="00AE4B64" w:rsidRDefault="00D144E1" w:rsidP="00B146CA">
      <w:pPr>
        <w:pStyle w:val="Pquestiontextpartsa"/>
      </w:pPr>
      <w:r w:rsidRPr="00AE4B64">
        <w:rPr>
          <w:rStyle w:val="Cquestionpartlabelbold"/>
        </w:rPr>
        <w:t>(b)</w:t>
      </w:r>
      <w:r w:rsidR="006220CA" w:rsidRPr="00AE4B64">
        <w:tab/>
      </w:r>
      <w:r w:rsidRPr="00AE4B64">
        <w:t xml:space="preserve">Solve the </w:t>
      </w:r>
      <w:r w:rsidR="00106FD6">
        <w:t>inequality</w:t>
      </w:r>
      <w:r w:rsidRPr="00AE4B64">
        <w:t xml:space="preserve"> to find out how many buns could be made.  </w:t>
      </w:r>
    </w:p>
    <w:p w14:paraId="23824768" w14:textId="77777777" w:rsidR="005009BB" w:rsidRPr="00AE4B64" w:rsidRDefault="005009BB" w:rsidP="00B146CA">
      <w:pPr>
        <w:pStyle w:val="Pquestiontextpartsa"/>
      </w:pPr>
    </w:p>
    <w:p w14:paraId="57FA3753" w14:textId="77777777" w:rsidR="005009BB" w:rsidRPr="00AE4B64" w:rsidRDefault="005009BB" w:rsidP="00B146CA">
      <w:pPr>
        <w:pStyle w:val="Pquestiontextpartsa"/>
      </w:pPr>
    </w:p>
    <w:p w14:paraId="35293D20" w14:textId="77777777" w:rsidR="006220CA" w:rsidRPr="00AE4B64" w:rsidRDefault="006220CA" w:rsidP="00B146CA">
      <w:pPr>
        <w:pStyle w:val="Pquestiontextpartsa"/>
      </w:pPr>
    </w:p>
    <w:p w14:paraId="0A1AC387" w14:textId="48B721D6" w:rsidR="00280E0F" w:rsidRPr="00AE4B64" w:rsidRDefault="00280E0F" w:rsidP="00280E0F">
      <w:pPr>
        <w:pStyle w:val="Pquestionheadingsx"/>
      </w:pPr>
      <w:r w:rsidRPr="00AE4B64">
        <w:t xml:space="preserve">Question </w:t>
      </w:r>
      <w:r w:rsidR="00205198" w:rsidRPr="00AE4B64">
        <w:t>25</w:t>
      </w:r>
      <w:r w:rsidRPr="00AE4B64">
        <w:tab/>
      </w:r>
      <w:r w:rsidR="00B146CA" w:rsidRPr="00AE4B64">
        <w:rPr>
          <w:rStyle w:val="Cmarkslabel"/>
        </w:rPr>
        <w:t>5</w:t>
      </w:r>
      <w:r w:rsidRPr="00AE4B64">
        <w:rPr>
          <w:rStyle w:val="Cmarkslabel"/>
        </w:rPr>
        <w:t xml:space="preserve"> marks</w:t>
      </w:r>
      <w:r w:rsidRPr="00AE4B64">
        <w:tab/>
      </w:r>
      <w:r w:rsidR="00F15145">
        <w:t>[1.</w:t>
      </w:r>
      <w:r w:rsidR="00B146CA" w:rsidRPr="00AE4B64">
        <w:t>5</w:t>
      </w:r>
      <w:r w:rsidRPr="00AE4B64">
        <w:t>]</w:t>
      </w:r>
    </w:p>
    <w:p w14:paraId="3FCBCFC9" w14:textId="5E32F6AE" w:rsidR="004C538A" w:rsidRPr="00AE4B64" w:rsidRDefault="004C538A" w:rsidP="004C538A">
      <w:pPr>
        <w:pStyle w:val="Pquestiontextmainstem"/>
      </w:pPr>
      <w:r w:rsidRPr="00AE4B64">
        <w:t xml:space="preserve">Rocky bought 4 </w:t>
      </w:r>
      <w:r w:rsidR="00F10768">
        <w:t xml:space="preserve">apples and 2 bananas for $1.00. </w:t>
      </w:r>
      <w:r w:rsidRPr="00AE4B64">
        <w:t>Dran bought 2 apples and 6 bananas for $1.50.</w:t>
      </w:r>
      <w:r w:rsidRPr="00AE4B64">
        <w:br/>
        <w:t>How much did each piece of fruit cost?</w:t>
      </w:r>
    </w:p>
    <w:p w14:paraId="08EF1F46" w14:textId="77777777" w:rsidR="006220CA" w:rsidRPr="00AE4B64" w:rsidRDefault="006220CA" w:rsidP="00C21566">
      <w:pPr>
        <w:pStyle w:val="Pquestiontextmainstem"/>
      </w:pPr>
    </w:p>
    <w:p w14:paraId="588F7E52" w14:textId="77777777" w:rsidR="006220CA" w:rsidRPr="00AE4B64" w:rsidRDefault="006220CA" w:rsidP="00C21566">
      <w:pPr>
        <w:pStyle w:val="Pquestiontextmainstem"/>
      </w:pPr>
    </w:p>
    <w:p w14:paraId="13EDEAFB" w14:textId="77777777" w:rsidR="006220CA" w:rsidRPr="00AE4B64" w:rsidRDefault="006220CA" w:rsidP="00C21566">
      <w:pPr>
        <w:pStyle w:val="Pquestiontextmainstem"/>
      </w:pPr>
    </w:p>
    <w:p w14:paraId="295C54D5" w14:textId="77777777" w:rsidR="005009BB" w:rsidRPr="00AE4B64" w:rsidRDefault="005009BB" w:rsidP="00C21566">
      <w:pPr>
        <w:pStyle w:val="Pquestiontextmainstem"/>
      </w:pPr>
    </w:p>
    <w:p w14:paraId="6F693764" w14:textId="77777777" w:rsidR="005009BB" w:rsidRPr="00AE4B64" w:rsidRDefault="005009BB" w:rsidP="00C21566">
      <w:pPr>
        <w:pStyle w:val="Pquestiontextmainstem"/>
      </w:pPr>
    </w:p>
    <w:p w14:paraId="4535727C" w14:textId="6EF43D86" w:rsidR="00280E0F" w:rsidRPr="00AE4B64" w:rsidRDefault="00280E0F" w:rsidP="008D388C">
      <w:pPr>
        <w:pStyle w:val="Psectionresults"/>
        <w:spacing w:before="0" w:after="120"/>
      </w:pPr>
      <w:r w:rsidRPr="00AE4B64">
        <w:t>Ex</w:t>
      </w:r>
      <w:r w:rsidR="00816783">
        <w:t>tended answer total:______/25</w:t>
      </w:r>
    </w:p>
    <w:p w14:paraId="2E75E3E7" w14:textId="2AE9430E" w:rsidR="00B146CA" w:rsidRPr="00525E45" w:rsidRDefault="00816783" w:rsidP="007B3E4F">
      <w:pPr>
        <w:pStyle w:val="Psectionresults"/>
        <w:spacing w:before="0" w:after="0"/>
      </w:pPr>
      <w:r>
        <w:t>TOTAL test results: _</w:t>
      </w:r>
      <w:r w:rsidR="008D388C">
        <w:t>___</w:t>
      </w:r>
      <w:r>
        <w:t>__ / 80</w:t>
      </w:r>
    </w:p>
    <w:sectPr w:rsidR="00B146CA" w:rsidRPr="00525E45" w:rsidSect="00740619">
      <w:headerReference w:type="default" r:id="rId68"/>
      <w:footerReference w:type="default" r:id="rId69"/>
      <w:headerReference w:type="first" r:id="rId70"/>
      <w:footerReference w:type="first" r:id="rId71"/>
      <w:pgSz w:w="11906" w:h="16838" w:code="9"/>
      <w:pgMar w:top="1418" w:right="567" w:bottom="1134" w:left="567" w:header="709" w:footer="851" w:gutter="0"/>
      <w:cols w:sep="1" w:space="227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E69B262" w14:textId="77777777" w:rsidR="003D435D" w:rsidRDefault="003D435D">
      <w:r>
        <w:separator/>
      </w:r>
    </w:p>
  </w:endnote>
  <w:endnote w:type="continuationSeparator" w:id="0">
    <w:p w14:paraId="2B8610AA" w14:textId="77777777" w:rsidR="003D435D" w:rsidRDefault="003D435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3926EB7" w14:textId="77777777" w:rsidR="00342778" w:rsidRPr="00342778" w:rsidRDefault="00342778" w:rsidP="00342778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7E684F">
      <w:rPr>
        <w:noProof/>
      </w:rPr>
      <w:t>2</w:t>
    </w:r>
    <w:r w:rsidRPr="00AA7ED5"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D88A792" w14:textId="77777777" w:rsidR="00342778" w:rsidRPr="00342778" w:rsidRDefault="00342778" w:rsidP="00342778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7E684F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E6F7EE6" w14:textId="77777777" w:rsidR="003D435D" w:rsidRDefault="003D435D">
      <w:r>
        <w:separator/>
      </w:r>
    </w:p>
  </w:footnote>
  <w:footnote w:type="continuationSeparator" w:id="0">
    <w:p w14:paraId="2339908C" w14:textId="77777777" w:rsidR="003D435D" w:rsidRDefault="003D435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12C29D8" w14:textId="63707A39" w:rsidR="00AC661D" w:rsidRPr="00342778" w:rsidRDefault="008D388C" w:rsidP="00342778">
    <w:pPr>
      <w:pStyle w:val="Header"/>
      <w:tabs>
        <w:tab w:val="clear" w:pos="4513"/>
        <w:tab w:val="clear" w:pos="9026"/>
        <w:tab w:val="left" w:pos="6804"/>
        <w:tab w:val="left" w:pos="9639"/>
      </w:tabs>
      <w:rPr>
        <w:b/>
      </w:rPr>
    </w:pPr>
    <w:r>
      <w:rPr>
        <w:b/>
      </w:rPr>
      <w:t>Pearson Mathematics</w:t>
    </w:r>
    <w:r w:rsidR="00E54C86">
      <w:rPr>
        <w:b/>
      </w:rPr>
      <w:t xml:space="preserve"> 10</w:t>
    </w:r>
    <w:r w:rsidR="001433B4">
      <w:rPr>
        <w:b/>
      </w:rPr>
      <w:t>–10A</w:t>
    </w:r>
    <w:r w:rsidR="00E54C86">
      <w:rPr>
        <w:b/>
      </w:rPr>
      <w:t xml:space="preserve"> </w:t>
    </w:r>
    <w:r>
      <w:rPr>
        <w:b/>
      </w:rPr>
      <w:t xml:space="preserve">  </w:t>
    </w:r>
    <w:r w:rsidR="00E54C86">
      <w:rPr>
        <w:b/>
      </w:rPr>
      <w:t xml:space="preserve">Linear relationships </w:t>
    </w:r>
    <w:r>
      <w:rPr>
        <w:b/>
      </w:rPr>
      <w:t xml:space="preserve">— </w:t>
    </w:r>
    <w:r w:rsidR="00E54C86">
      <w:rPr>
        <w:b/>
      </w:rPr>
      <w:t>Test C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CCE98AA" w14:textId="68CEA99B" w:rsidR="00740619" w:rsidRDefault="008D388C" w:rsidP="00740619">
    <w:pPr>
      <w:pStyle w:val="Header"/>
      <w:tabs>
        <w:tab w:val="clear" w:pos="4513"/>
        <w:tab w:val="clear" w:pos="9026"/>
        <w:tab w:val="left" w:pos="6804"/>
        <w:tab w:val="left" w:pos="9639"/>
      </w:tabs>
      <w:rPr>
        <w:b/>
      </w:rPr>
    </w:pPr>
    <w:r>
      <w:rPr>
        <w:b/>
      </w:rPr>
      <w:t xml:space="preserve">Pearson Mathematics </w:t>
    </w:r>
    <w:r w:rsidR="00E54C86">
      <w:rPr>
        <w:b/>
      </w:rPr>
      <w:t>10</w:t>
    </w:r>
    <w:r w:rsidR="008F4BE4">
      <w:rPr>
        <w:b/>
      </w:rPr>
      <w:t>–10A</w:t>
    </w:r>
    <w:r w:rsidR="00740619">
      <w:rPr>
        <w:b/>
      </w:rPr>
      <w:tab/>
      <w:t>Name: __________________________</w:t>
    </w:r>
  </w:p>
  <w:p w14:paraId="0CC36FCD" w14:textId="6B9470F6" w:rsidR="00740619" w:rsidRPr="00342778" w:rsidRDefault="008D388C" w:rsidP="00342778">
    <w:pPr>
      <w:pStyle w:val="Header"/>
      <w:tabs>
        <w:tab w:val="clear" w:pos="4513"/>
        <w:tab w:val="clear" w:pos="9026"/>
        <w:tab w:val="left" w:pos="5180"/>
        <w:tab w:val="left" w:pos="6804"/>
      </w:tabs>
      <w:rPr>
        <w:b/>
      </w:rPr>
    </w:pPr>
    <w:r>
      <w:rPr>
        <w:b/>
      </w:rPr>
      <w:t>Linear relationships — Test C</w:t>
    </w:r>
    <w:r w:rsidR="00740619">
      <w:rPr>
        <w:b/>
      </w:rPr>
      <w:tab/>
    </w:r>
    <w:r w:rsidR="00740619">
      <w:rPr>
        <w:b/>
      </w:rPr>
      <w:tab/>
      <w:t>Class: ___________________________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841A383A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19446A8"/>
    <w:multiLevelType w:val="hybridMultilevel"/>
    <w:tmpl w:val="3B06A910"/>
    <w:lvl w:ilvl="0" w:tplc="21E6FB16">
      <w:start w:val="1"/>
      <w:numFmt w:val="decimal"/>
      <w:lvlText w:val="%1"/>
      <w:lvlJc w:val="left"/>
      <w:pPr>
        <w:ind w:left="0" w:firstLine="17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3B36931"/>
    <w:multiLevelType w:val="hybridMultilevel"/>
    <w:tmpl w:val="8BB0765E"/>
    <w:lvl w:ilvl="0" w:tplc="D43695EA">
      <w:start w:val="1"/>
      <w:numFmt w:val="decimal"/>
      <w:lvlText w:val="Question %1.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8DC5930"/>
    <w:multiLevelType w:val="hybridMultilevel"/>
    <w:tmpl w:val="B38C75FC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D6C5FC7"/>
    <w:multiLevelType w:val="hybridMultilevel"/>
    <w:tmpl w:val="4366FF22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Wingdings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Wingdings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Wingdings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EAB54CA"/>
    <w:multiLevelType w:val="hybridMultilevel"/>
    <w:tmpl w:val="37B45DF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4275A28"/>
    <w:multiLevelType w:val="hybridMultilevel"/>
    <w:tmpl w:val="9894127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A487980"/>
    <w:multiLevelType w:val="hybridMultilevel"/>
    <w:tmpl w:val="7E8E8080"/>
    <w:lvl w:ilvl="0" w:tplc="12A6B7C2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0"/>
        <w:szCs w:val="2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FFE0A68"/>
    <w:multiLevelType w:val="hybridMultilevel"/>
    <w:tmpl w:val="18EA0762"/>
    <w:lvl w:ilvl="0" w:tplc="388A5C8E">
      <w:start w:val="1"/>
      <w:numFmt w:val="decimal"/>
      <w:lvlText w:val="%1"/>
      <w:lvlJc w:val="left"/>
      <w:pPr>
        <w:ind w:left="720" w:hanging="493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1283E4B"/>
    <w:multiLevelType w:val="hybridMultilevel"/>
    <w:tmpl w:val="F8B6068A"/>
    <w:lvl w:ilvl="0" w:tplc="D43695EA">
      <w:start w:val="1"/>
      <w:numFmt w:val="decimal"/>
      <w:lvlText w:val="Question %1.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A09224F"/>
    <w:multiLevelType w:val="hybridMultilevel"/>
    <w:tmpl w:val="C6006C1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ADB1AFE"/>
    <w:multiLevelType w:val="hybridMultilevel"/>
    <w:tmpl w:val="875E9112"/>
    <w:lvl w:ilvl="0" w:tplc="D43695EA">
      <w:start w:val="1"/>
      <w:numFmt w:val="decimal"/>
      <w:lvlText w:val="Question %1."/>
      <w:lvlJc w:val="left"/>
      <w:pPr>
        <w:ind w:left="108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3"/>
  </w:num>
  <w:num w:numId="2">
    <w:abstractNumId w:val="10"/>
  </w:num>
  <w:num w:numId="3">
    <w:abstractNumId w:val="9"/>
  </w:num>
  <w:num w:numId="4">
    <w:abstractNumId w:val="11"/>
  </w:num>
  <w:num w:numId="5">
    <w:abstractNumId w:val="2"/>
  </w:num>
  <w:num w:numId="6">
    <w:abstractNumId w:val="5"/>
  </w:num>
  <w:num w:numId="7">
    <w:abstractNumId w:val="7"/>
  </w:num>
  <w:num w:numId="8">
    <w:abstractNumId w:val="6"/>
  </w:num>
  <w:num w:numId="9">
    <w:abstractNumId w:val="1"/>
  </w:num>
  <w:num w:numId="10">
    <w:abstractNumId w:val="4"/>
  </w:num>
  <w:num w:numId="11">
    <w:abstractNumId w:val="8"/>
  </w:num>
  <w:num w:numId="1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43083"/>
    <w:rsid w:val="00001321"/>
    <w:rsid w:val="0002111D"/>
    <w:rsid w:val="00091030"/>
    <w:rsid w:val="00106FD6"/>
    <w:rsid w:val="001433B4"/>
    <w:rsid w:val="00165934"/>
    <w:rsid w:val="00186A95"/>
    <w:rsid w:val="001A3355"/>
    <w:rsid w:val="001D6EE9"/>
    <w:rsid w:val="001F5111"/>
    <w:rsid w:val="00205198"/>
    <w:rsid w:val="00280E0F"/>
    <w:rsid w:val="00290778"/>
    <w:rsid w:val="002B46BE"/>
    <w:rsid w:val="002E5FB1"/>
    <w:rsid w:val="00306DDD"/>
    <w:rsid w:val="00342778"/>
    <w:rsid w:val="003D435D"/>
    <w:rsid w:val="00404563"/>
    <w:rsid w:val="00407F2C"/>
    <w:rsid w:val="004528C7"/>
    <w:rsid w:val="004A2F1C"/>
    <w:rsid w:val="004C538A"/>
    <w:rsid w:val="004D00FE"/>
    <w:rsid w:val="004D30BC"/>
    <w:rsid w:val="004E3A0B"/>
    <w:rsid w:val="005009BB"/>
    <w:rsid w:val="00512CA1"/>
    <w:rsid w:val="00525396"/>
    <w:rsid w:val="00560E81"/>
    <w:rsid w:val="005736A3"/>
    <w:rsid w:val="00577B36"/>
    <w:rsid w:val="005D3E89"/>
    <w:rsid w:val="005E2B69"/>
    <w:rsid w:val="005F5FC9"/>
    <w:rsid w:val="005F78FC"/>
    <w:rsid w:val="006220CA"/>
    <w:rsid w:val="00683954"/>
    <w:rsid w:val="006941FF"/>
    <w:rsid w:val="0069605F"/>
    <w:rsid w:val="006A4ED0"/>
    <w:rsid w:val="006C05E6"/>
    <w:rsid w:val="006F14E6"/>
    <w:rsid w:val="006F668A"/>
    <w:rsid w:val="00701B89"/>
    <w:rsid w:val="00740619"/>
    <w:rsid w:val="00750FE9"/>
    <w:rsid w:val="007721DF"/>
    <w:rsid w:val="007A7108"/>
    <w:rsid w:val="007B3E4F"/>
    <w:rsid w:val="007E1DDF"/>
    <w:rsid w:val="007E684F"/>
    <w:rsid w:val="00816783"/>
    <w:rsid w:val="0086575E"/>
    <w:rsid w:val="008D388C"/>
    <w:rsid w:val="008F4BE4"/>
    <w:rsid w:val="00915B14"/>
    <w:rsid w:val="009422BB"/>
    <w:rsid w:val="00A0360F"/>
    <w:rsid w:val="00A35813"/>
    <w:rsid w:val="00A60DC5"/>
    <w:rsid w:val="00A61700"/>
    <w:rsid w:val="00A80E1A"/>
    <w:rsid w:val="00AA69FA"/>
    <w:rsid w:val="00AC324E"/>
    <w:rsid w:val="00AC661D"/>
    <w:rsid w:val="00AD6F92"/>
    <w:rsid w:val="00AE4B64"/>
    <w:rsid w:val="00B146CA"/>
    <w:rsid w:val="00B742BF"/>
    <w:rsid w:val="00BA0654"/>
    <w:rsid w:val="00BD6D3B"/>
    <w:rsid w:val="00C0302C"/>
    <w:rsid w:val="00C21566"/>
    <w:rsid w:val="00C21733"/>
    <w:rsid w:val="00C310D4"/>
    <w:rsid w:val="00C43083"/>
    <w:rsid w:val="00C85D0C"/>
    <w:rsid w:val="00CC1F7D"/>
    <w:rsid w:val="00D144E1"/>
    <w:rsid w:val="00D31219"/>
    <w:rsid w:val="00DB2A53"/>
    <w:rsid w:val="00DF72E2"/>
    <w:rsid w:val="00E05D5B"/>
    <w:rsid w:val="00E3327E"/>
    <w:rsid w:val="00E54C86"/>
    <w:rsid w:val="00E64277"/>
    <w:rsid w:val="00E73AAC"/>
    <w:rsid w:val="00F050B0"/>
    <w:rsid w:val="00F10768"/>
    <w:rsid w:val="00F11878"/>
    <w:rsid w:val="00F15145"/>
    <w:rsid w:val="00F55115"/>
    <w:rsid w:val="00F80BA5"/>
    <w:rsid w:val="00F84CD9"/>
    <w:rsid w:val="00FB6D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5FC280E2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iPriority="67"/>
    <w:lsdException w:name="No Spacing" w:uiPriority="68"/>
    <w:lsdException w:name="Light Shading" w:uiPriority="69"/>
    <w:lsdException w:name="Light List" w:uiPriority="70"/>
    <w:lsdException w:name="Light Grid" w:uiPriority="71"/>
    <w:lsdException w:name="Medium Shading 1" w:uiPriority="72"/>
    <w:lsdException w:name="Medium Shading 2" w:uiPriority="73"/>
    <w:lsdException w:name="Medium List 1" w:uiPriority="60"/>
    <w:lsdException w:name="Medium List 2" w:uiPriority="61"/>
    <w:lsdException w:name="Medium Grid 1" w:uiPriority="62"/>
    <w:lsdException w:name="Medium Grid 2" w:uiPriority="63"/>
    <w:lsdException w:name="Medium Grid 3" w:uiPriority="64"/>
    <w:lsdException w:name="Dark List" w:uiPriority="65"/>
    <w:lsdException w:name="Colorful Shading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66"/>
    <w:lsdException w:name="Colorful List Accent 1" w:uiPriority="67"/>
    <w:lsdException w:name="Colorful Grid Accent 1" w:uiPriority="68"/>
    <w:lsdException w:name="Light Shading Accent 2" w:uiPriority="69"/>
    <w:lsdException w:name="Light List Accent 2" w:uiPriority="70"/>
    <w:lsdException w:name="Light Grid Accent 2" w:uiPriority="71"/>
    <w:lsdException w:name="Medium Shading 1 Accent 2" w:uiPriority="72"/>
    <w:lsdException w:name="Medium Shading 2 Accent 2" w:uiPriority="73"/>
    <w:lsdException w:name="Medium List 1 Accent 2" w:uiPriority="60"/>
    <w:lsdException w:name="Medium List 2 Accent 2" w:uiPriority="61"/>
    <w:lsdException w:name="Medium Grid 1 Accent 2" w:uiPriority="62"/>
    <w:lsdException w:name="Medium Grid 2 Accent 2" w:uiPriority="63"/>
    <w:lsdException w:name="Medium Grid 3 Accent 2" w:uiPriority="64"/>
    <w:lsdException w:name="Dark List Accent 2" w:uiPriority="65"/>
    <w:lsdException w:name="Colorful Shading Accent 2" w:uiPriority="66"/>
    <w:lsdException w:name="Colorful List Accent 2" w:uiPriority="67"/>
    <w:lsdException w:name="Colorful Grid Accent 2" w:uiPriority="68"/>
    <w:lsdException w:name="Light Shading Accent 3" w:uiPriority="69"/>
    <w:lsdException w:name="Light List Accent 3" w:uiPriority="70"/>
    <w:lsdException w:name="Light Grid Accent 3" w:uiPriority="71"/>
    <w:lsdException w:name="Medium Shading 1 Accent 3" w:uiPriority="72"/>
    <w:lsdException w:name="Medium Shading 2 Accent 3" w:uiPriority="73"/>
    <w:lsdException w:name="Medium List 1 Accent 3" w:uiPriority="60"/>
    <w:lsdException w:name="Medium List 2 Accent 3" w:uiPriority="61"/>
    <w:lsdException w:name="Medium Grid 1 Accent 3" w:uiPriority="62"/>
    <w:lsdException w:name="Medium Grid 2 Accent 3" w:uiPriority="63"/>
    <w:lsdException w:name="Medium Grid 3 Accent 3" w:uiPriority="64"/>
    <w:lsdException w:name="Dark List Accent 3" w:uiPriority="65"/>
    <w:lsdException w:name="Colorful Shading Accent 3" w:uiPriority="66"/>
    <w:lsdException w:name="Colorful List Accent 3" w:uiPriority="67"/>
    <w:lsdException w:name="Colorful Grid Accent 3" w:uiPriority="68"/>
    <w:lsdException w:name="Light Shading Accent 4" w:uiPriority="69"/>
    <w:lsdException w:name="Light List Accent 4" w:uiPriority="70"/>
    <w:lsdException w:name="Light Grid Accent 4" w:uiPriority="71"/>
    <w:lsdException w:name="Medium Shading 1 Accent 4" w:uiPriority="72"/>
    <w:lsdException w:name="Medium Shading 2 Accent 4" w:uiPriority="73"/>
    <w:lsdException w:name="Medium List 1 Accent 4" w:uiPriority="60"/>
    <w:lsdException w:name="Medium List 2 Accent 4" w:uiPriority="61"/>
    <w:lsdException w:name="Medium Grid 1 Accent 4" w:uiPriority="62"/>
    <w:lsdException w:name="Medium Grid 2 Accent 4" w:uiPriority="63"/>
    <w:lsdException w:name="Medium Grid 3 Accent 4" w:uiPriority="64"/>
    <w:lsdException w:name="Dark List Accent 4" w:uiPriority="65"/>
    <w:lsdException w:name="Colorful Shading Accent 4" w:uiPriority="66"/>
    <w:lsdException w:name="Colorful List Accent 4" w:uiPriority="67"/>
    <w:lsdException w:name="Colorful Grid Accent 4" w:uiPriority="68"/>
    <w:lsdException w:name="Light Shading Accent 5" w:uiPriority="69"/>
    <w:lsdException w:name="Light List Accent 5" w:uiPriority="70"/>
    <w:lsdException w:name="Light Grid Accent 5" w:uiPriority="71"/>
    <w:lsdException w:name="Medium Shading 1 Accent 5" w:uiPriority="72"/>
    <w:lsdException w:name="Medium Shading 2 Accent 5" w:uiPriority="73"/>
    <w:lsdException w:name="Medium List 1 Accent 5" w:uiPriority="60"/>
    <w:lsdException w:name="Medium List 2 Accent 5" w:uiPriority="61"/>
    <w:lsdException w:name="Medium Grid 1 Accent 5" w:uiPriority="62"/>
    <w:lsdException w:name="Medium Grid 2 Accent 5" w:uiPriority="63"/>
    <w:lsdException w:name="Medium Grid 3 Accent 5" w:uiPriority="64"/>
    <w:lsdException w:name="Dark List Accent 5" w:uiPriority="65"/>
    <w:lsdException w:name="Colorful Shading Accent 5" w:uiPriority="66"/>
    <w:lsdException w:name="Colorful List Accent 5" w:uiPriority="67"/>
    <w:lsdException w:name="Colorful Grid Accent 5" w:uiPriority="68"/>
    <w:lsdException w:name="Light Shading Accent 6" w:uiPriority="69"/>
    <w:lsdException w:name="Light List Accent 6" w:uiPriority="70"/>
    <w:lsdException w:name="Light Grid Accent 6" w:uiPriority="71"/>
    <w:lsdException w:name="Medium Shading 1 Accent 6" w:uiPriority="72"/>
    <w:lsdException w:name="Medium Shading 2 Accent 6" w:uiPriority="73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uiPriority="37"/>
    <w:lsdException w:name="Colorful Shading Accent 6" w:uiPriority="39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6575E"/>
    <w:rPr>
      <w:sz w:val="24"/>
      <w:szCs w:val="24"/>
      <w:lang w:eastAsia="en-AU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sz w:val="22"/>
      <w:szCs w:val="2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F84CD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ediumGrid1-Accent21">
    <w:name w:val="Medium Grid 1 - Accent 21"/>
    <w:basedOn w:val="Normal"/>
    <w:qFormat/>
    <w:pPr>
      <w:ind w:left="720"/>
      <w:contextualSpacing/>
    </w:pPr>
  </w:style>
  <w:style w:type="character" w:customStyle="1" w:styleId="Heading1Char">
    <w:name w:val="Heading 1 Char"/>
    <w:rPr>
      <w:b/>
      <w:sz w:val="22"/>
      <w:lang w:val="en-US"/>
    </w:rPr>
  </w:style>
  <w:style w:type="paragraph" w:customStyle="1" w:styleId="Psectionheading">
    <w:name w:val="P: section heading"/>
    <w:next w:val="Normal"/>
    <w:rsid w:val="00280E0F"/>
    <w:pPr>
      <w:keepNext/>
      <w:pageBreakBefore/>
      <w:spacing w:after="200"/>
    </w:pPr>
    <w:rPr>
      <w:rFonts w:ascii="Calibri" w:hAnsi="Calibri"/>
      <w:i/>
      <w:sz w:val="28"/>
      <w:szCs w:val="24"/>
      <w:lang w:eastAsia="en-AU"/>
    </w:rPr>
  </w:style>
  <w:style w:type="paragraph" w:styleId="Header">
    <w:name w:val="header"/>
    <w:basedOn w:val="Normal"/>
    <w:semiHidden/>
    <w:pPr>
      <w:tabs>
        <w:tab w:val="center" w:pos="4513"/>
        <w:tab w:val="right" w:pos="9026"/>
      </w:tabs>
    </w:pPr>
  </w:style>
  <w:style w:type="character" w:customStyle="1" w:styleId="HeaderChar">
    <w:name w:val="Header Char"/>
    <w:rPr>
      <w:sz w:val="24"/>
      <w:szCs w:val="24"/>
    </w:rPr>
  </w:style>
  <w:style w:type="paragraph" w:styleId="Footer">
    <w:name w:val="footer"/>
    <w:basedOn w:val="Normal"/>
    <w:semiHidden/>
    <w:pPr>
      <w:tabs>
        <w:tab w:val="center" w:pos="4513"/>
        <w:tab w:val="right" w:pos="9026"/>
      </w:tabs>
    </w:pPr>
  </w:style>
  <w:style w:type="character" w:customStyle="1" w:styleId="FooterChar">
    <w:name w:val="Footer Char"/>
    <w:rPr>
      <w:sz w:val="24"/>
      <w:szCs w:val="24"/>
    </w:rPr>
  </w:style>
  <w:style w:type="paragraph" w:customStyle="1" w:styleId="Hangingindent">
    <w:name w:val="Hanging indent"/>
    <w:basedOn w:val="Normal"/>
    <w:pPr>
      <w:ind w:left="340" w:hanging="340"/>
    </w:pPr>
    <w:rPr>
      <w:szCs w:val="20"/>
    </w:rPr>
  </w:style>
  <w:style w:type="paragraph" w:customStyle="1" w:styleId="Hangingindent2">
    <w:name w:val="Hanging indent 2"/>
    <w:basedOn w:val="Hangingindent"/>
    <w:pPr>
      <w:ind w:left="624" w:hanging="624"/>
    </w:pPr>
  </w:style>
  <w:style w:type="character" w:styleId="CommentReference">
    <w:name w:val="annotation reference"/>
    <w:semiHidden/>
    <w:rPr>
      <w:sz w:val="18"/>
      <w:szCs w:val="18"/>
    </w:rPr>
  </w:style>
  <w:style w:type="paragraph" w:styleId="CommentText">
    <w:name w:val="annotation text"/>
    <w:basedOn w:val="Normal"/>
    <w:semiHidden/>
  </w:style>
  <w:style w:type="character" w:customStyle="1" w:styleId="CommentTextChar">
    <w:name w:val="Comment Text Char"/>
    <w:rPr>
      <w:sz w:val="24"/>
      <w:szCs w:val="24"/>
      <w:lang w:eastAsia="en-AU"/>
    </w:rPr>
  </w:style>
  <w:style w:type="paragraph" w:styleId="CommentSubject">
    <w:name w:val="annotation subject"/>
    <w:basedOn w:val="CommentText"/>
    <w:next w:val="CommentText"/>
    <w:rPr>
      <w:b/>
      <w:bCs/>
      <w:sz w:val="20"/>
      <w:szCs w:val="20"/>
    </w:rPr>
  </w:style>
  <w:style w:type="character" w:customStyle="1" w:styleId="CommentSubjectChar">
    <w:name w:val="Comment Subject Char"/>
    <w:rPr>
      <w:b/>
      <w:bCs/>
      <w:sz w:val="24"/>
      <w:szCs w:val="24"/>
      <w:lang w:eastAsia="en-AU"/>
    </w:rPr>
  </w:style>
  <w:style w:type="paragraph" w:customStyle="1" w:styleId="ColorfulShading-Accent11">
    <w:name w:val="Colorful Shading - Accent 11"/>
    <w:hidden/>
    <w:semiHidden/>
    <w:rPr>
      <w:sz w:val="24"/>
      <w:szCs w:val="24"/>
      <w:lang w:eastAsia="en-AU"/>
    </w:rPr>
  </w:style>
  <w:style w:type="paragraph" w:customStyle="1" w:styleId="ColorfulShading-Accent12">
    <w:name w:val="Colorful Shading - Accent 12"/>
    <w:hidden/>
    <w:semiHidden/>
    <w:rPr>
      <w:sz w:val="24"/>
      <w:szCs w:val="24"/>
      <w:lang w:eastAsia="en-AU"/>
    </w:rPr>
  </w:style>
  <w:style w:type="paragraph" w:customStyle="1" w:styleId="Psectionresults">
    <w:name w:val="P: section results"/>
    <w:qFormat/>
    <w:rsid w:val="00280E0F"/>
    <w:pPr>
      <w:spacing w:before="360" w:after="240"/>
      <w:ind w:right="284"/>
      <w:jc w:val="right"/>
    </w:pPr>
    <w:rPr>
      <w:rFonts w:ascii="Calibri" w:hAnsi="Calibri"/>
      <w:i/>
      <w:sz w:val="24"/>
      <w:szCs w:val="24"/>
      <w:lang w:eastAsia="en-AU"/>
    </w:rPr>
  </w:style>
  <w:style w:type="paragraph" w:customStyle="1" w:styleId="Pquestionheadingmc">
    <w:name w:val="P: question heading mc"/>
    <w:basedOn w:val="Normal"/>
    <w:qFormat/>
    <w:rsid w:val="00280E0F"/>
    <w:pPr>
      <w:keepNext/>
      <w:tabs>
        <w:tab w:val="right" w:pos="9923"/>
      </w:tabs>
      <w:spacing w:before="360"/>
    </w:pPr>
    <w:rPr>
      <w:rFonts w:ascii="Calibri" w:hAnsi="Calibri"/>
      <w:b/>
    </w:rPr>
  </w:style>
  <w:style w:type="paragraph" w:customStyle="1" w:styleId="Pquestionheadingsx">
    <w:name w:val="P: question heading s/x"/>
    <w:basedOn w:val="Pquestionheadingmc"/>
    <w:qFormat/>
    <w:rsid w:val="00280E0F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280E0F"/>
    <w:rPr>
      <w:rFonts w:ascii="Calibri" w:hAnsi="Calibri"/>
      <w:b/>
      <w:i/>
    </w:rPr>
  </w:style>
  <w:style w:type="paragraph" w:customStyle="1" w:styleId="Pquestiontextmainstem">
    <w:name w:val="P: question text main stem"/>
    <w:basedOn w:val="Normal"/>
    <w:qFormat/>
    <w:rsid w:val="00280E0F"/>
    <w:pPr>
      <w:spacing w:after="80"/>
    </w:pPr>
    <w:rPr>
      <w:rFonts w:ascii="Calibri" w:hAnsi="Calibri"/>
    </w:rPr>
  </w:style>
  <w:style w:type="character" w:customStyle="1" w:styleId="Cquestionpartlabelbold">
    <w:name w:val="C: question part label bold"/>
    <w:uiPriority w:val="1"/>
    <w:qFormat/>
    <w:rsid w:val="00280E0F"/>
    <w:rPr>
      <w:b/>
    </w:rPr>
  </w:style>
  <w:style w:type="paragraph" w:customStyle="1" w:styleId="Pquestiontextmcqoptions">
    <w:name w:val="P: question text mcq options"/>
    <w:basedOn w:val="Pquestiontextmainstem"/>
    <w:qFormat/>
    <w:rsid w:val="00280E0F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80E0F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80E0F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80E0F"/>
    <w:pPr>
      <w:ind w:hanging="397"/>
    </w:pPr>
  </w:style>
  <w:style w:type="paragraph" w:customStyle="1" w:styleId="Pquestionheadingmc1stafterhead">
    <w:name w:val="P: question heading mc (1st after head)"/>
    <w:basedOn w:val="Pquestionheadingmc"/>
    <w:qFormat/>
    <w:rsid w:val="00280E0F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280E0F"/>
    <w:pPr>
      <w:spacing w:before="0"/>
    </w:pPr>
  </w:style>
  <w:style w:type="character" w:customStyle="1" w:styleId="Cmathsexpressions">
    <w:name w:val="C: maths expressions"/>
    <w:uiPriority w:val="1"/>
    <w:qFormat/>
    <w:rsid w:val="00280E0F"/>
    <w:rPr>
      <w:rFonts w:ascii="Times New Roman" w:hAnsi="Times New Roman"/>
      <w:i/>
    </w:rPr>
  </w:style>
  <w:style w:type="paragraph" w:customStyle="1" w:styleId="PNotetodesigner">
    <w:name w:val="P: Note to designer"/>
    <w:basedOn w:val="Normal"/>
    <w:qFormat/>
    <w:rsid w:val="00C21566"/>
    <w:pPr>
      <w:spacing w:after="160" w:line="259" w:lineRule="auto"/>
    </w:pPr>
    <w:rPr>
      <w:rFonts w:ascii="Calibri" w:eastAsia="Calibri" w:hAnsi="Calibri"/>
      <w:color w:val="FF0000"/>
      <w:sz w:val="22"/>
      <w:szCs w:val="22"/>
      <w:lang w:eastAsia="en-US"/>
    </w:rPr>
  </w:style>
  <w:style w:type="paragraph" w:customStyle="1" w:styleId="Pheadertext">
    <w:name w:val="P: header text"/>
    <w:qFormat/>
    <w:rsid w:val="006220CA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  <w:lang w:eastAsia="en-AU"/>
    </w:rPr>
  </w:style>
  <w:style w:type="paragraph" w:customStyle="1" w:styleId="Pfootertext">
    <w:name w:val="P: footer text"/>
    <w:qFormat/>
    <w:rsid w:val="006220CA"/>
    <w:pPr>
      <w:tabs>
        <w:tab w:val="right" w:pos="9639"/>
      </w:tabs>
    </w:pPr>
    <w:rPr>
      <w:sz w:val="16"/>
      <w:szCs w:val="18"/>
      <w:lang w:eastAsia="en-AU"/>
    </w:rPr>
  </w:style>
  <w:style w:type="paragraph" w:customStyle="1" w:styleId="Ptabletext">
    <w:name w:val="P: table text"/>
    <w:basedOn w:val="Pquestiontextmainstem"/>
    <w:qFormat/>
    <w:rsid w:val="006220CA"/>
    <w:pPr>
      <w:spacing w:after="0"/>
      <w:jc w:val="center"/>
    </w:pPr>
  </w:style>
  <w:style w:type="character" w:customStyle="1" w:styleId="Ptimtext">
    <w:name w:val="P: tim text"/>
    <w:rsid w:val="006220CA"/>
    <w:rPr>
      <w:b/>
      <w:bCs/>
      <w:color w:val="FF0000"/>
    </w:rPr>
  </w:style>
  <w:style w:type="character" w:customStyle="1" w:styleId="Csuperscript">
    <w:name w:val="C: superscript"/>
    <w:uiPriority w:val="1"/>
    <w:qFormat/>
    <w:rsid w:val="006220CA"/>
    <w:rPr>
      <w:vertAlign w:val="superscript"/>
    </w:rPr>
  </w:style>
  <w:style w:type="character" w:customStyle="1" w:styleId="Citalicsubscript">
    <w:name w:val="C: italic subscript"/>
    <w:uiPriority w:val="1"/>
    <w:qFormat/>
    <w:rsid w:val="006220CA"/>
    <w:rPr>
      <w:i/>
      <w:vertAlign w:val="subscript"/>
    </w:rPr>
  </w:style>
  <w:style w:type="character" w:customStyle="1" w:styleId="CItalicsuperscript">
    <w:name w:val="C: Italic superscript"/>
    <w:uiPriority w:val="1"/>
    <w:qFormat/>
    <w:rsid w:val="006220CA"/>
    <w:rPr>
      <w:rFonts w:ascii="Times New Roman" w:hAnsi="Times New Roman"/>
      <w:i/>
      <w:iCs/>
      <w:vertAlign w:val="superscript"/>
    </w:rPr>
  </w:style>
  <w:style w:type="character" w:customStyle="1" w:styleId="CSubscript">
    <w:name w:val="C: Subscript"/>
    <w:uiPriority w:val="1"/>
    <w:qFormat/>
    <w:rsid w:val="006220CA"/>
    <w:rPr>
      <w:vertAlign w:val="subscript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iPriority="67"/>
    <w:lsdException w:name="No Spacing" w:uiPriority="68"/>
    <w:lsdException w:name="Light Shading" w:uiPriority="69"/>
    <w:lsdException w:name="Light List" w:uiPriority="70"/>
    <w:lsdException w:name="Light Grid" w:uiPriority="71"/>
    <w:lsdException w:name="Medium Shading 1" w:uiPriority="72"/>
    <w:lsdException w:name="Medium Shading 2" w:uiPriority="73"/>
    <w:lsdException w:name="Medium List 1" w:uiPriority="60"/>
    <w:lsdException w:name="Medium List 2" w:uiPriority="61"/>
    <w:lsdException w:name="Medium Grid 1" w:uiPriority="62"/>
    <w:lsdException w:name="Medium Grid 2" w:uiPriority="63"/>
    <w:lsdException w:name="Medium Grid 3" w:uiPriority="64"/>
    <w:lsdException w:name="Dark List" w:uiPriority="65"/>
    <w:lsdException w:name="Colorful Shading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66"/>
    <w:lsdException w:name="Colorful List Accent 1" w:uiPriority="67"/>
    <w:lsdException w:name="Colorful Grid Accent 1" w:uiPriority="68"/>
    <w:lsdException w:name="Light Shading Accent 2" w:uiPriority="69"/>
    <w:lsdException w:name="Light List Accent 2" w:uiPriority="70"/>
    <w:lsdException w:name="Light Grid Accent 2" w:uiPriority="71"/>
    <w:lsdException w:name="Medium Shading 1 Accent 2" w:uiPriority="72"/>
    <w:lsdException w:name="Medium Shading 2 Accent 2" w:uiPriority="73"/>
    <w:lsdException w:name="Medium List 1 Accent 2" w:uiPriority="60"/>
    <w:lsdException w:name="Medium List 2 Accent 2" w:uiPriority="61"/>
    <w:lsdException w:name="Medium Grid 1 Accent 2" w:uiPriority="62"/>
    <w:lsdException w:name="Medium Grid 2 Accent 2" w:uiPriority="63"/>
    <w:lsdException w:name="Medium Grid 3 Accent 2" w:uiPriority="64"/>
    <w:lsdException w:name="Dark List Accent 2" w:uiPriority="65"/>
    <w:lsdException w:name="Colorful Shading Accent 2" w:uiPriority="66"/>
    <w:lsdException w:name="Colorful List Accent 2" w:uiPriority="67"/>
    <w:lsdException w:name="Colorful Grid Accent 2" w:uiPriority="68"/>
    <w:lsdException w:name="Light Shading Accent 3" w:uiPriority="69"/>
    <w:lsdException w:name="Light List Accent 3" w:uiPriority="70"/>
    <w:lsdException w:name="Light Grid Accent 3" w:uiPriority="71"/>
    <w:lsdException w:name="Medium Shading 1 Accent 3" w:uiPriority="72"/>
    <w:lsdException w:name="Medium Shading 2 Accent 3" w:uiPriority="73"/>
    <w:lsdException w:name="Medium List 1 Accent 3" w:uiPriority="60"/>
    <w:lsdException w:name="Medium List 2 Accent 3" w:uiPriority="61"/>
    <w:lsdException w:name="Medium Grid 1 Accent 3" w:uiPriority="62"/>
    <w:lsdException w:name="Medium Grid 2 Accent 3" w:uiPriority="63"/>
    <w:lsdException w:name="Medium Grid 3 Accent 3" w:uiPriority="64"/>
    <w:lsdException w:name="Dark List Accent 3" w:uiPriority="65"/>
    <w:lsdException w:name="Colorful Shading Accent 3" w:uiPriority="66"/>
    <w:lsdException w:name="Colorful List Accent 3" w:uiPriority="67"/>
    <w:lsdException w:name="Colorful Grid Accent 3" w:uiPriority="68"/>
    <w:lsdException w:name="Light Shading Accent 4" w:uiPriority="69"/>
    <w:lsdException w:name="Light List Accent 4" w:uiPriority="70"/>
    <w:lsdException w:name="Light Grid Accent 4" w:uiPriority="71"/>
    <w:lsdException w:name="Medium Shading 1 Accent 4" w:uiPriority="72"/>
    <w:lsdException w:name="Medium Shading 2 Accent 4" w:uiPriority="73"/>
    <w:lsdException w:name="Medium List 1 Accent 4" w:uiPriority="60"/>
    <w:lsdException w:name="Medium List 2 Accent 4" w:uiPriority="61"/>
    <w:lsdException w:name="Medium Grid 1 Accent 4" w:uiPriority="62"/>
    <w:lsdException w:name="Medium Grid 2 Accent 4" w:uiPriority="63"/>
    <w:lsdException w:name="Medium Grid 3 Accent 4" w:uiPriority="64"/>
    <w:lsdException w:name="Dark List Accent 4" w:uiPriority="65"/>
    <w:lsdException w:name="Colorful Shading Accent 4" w:uiPriority="66"/>
    <w:lsdException w:name="Colorful List Accent 4" w:uiPriority="67"/>
    <w:lsdException w:name="Colorful Grid Accent 4" w:uiPriority="68"/>
    <w:lsdException w:name="Light Shading Accent 5" w:uiPriority="69"/>
    <w:lsdException w:name="Light List Accent 5" w:uiPriority="70"/>
    <w:lsdException w:name="Light Grid Accent 5" w:uiPriority="71"/>
    <w:lsdException w:name="Medium Shading 1 Accent 5" w:uiPriority="72"/>
    <w:lsdException w:name="Medium Shading 2 Accent 5" w:uiPriority="73"/>
    <w:lsdException w:name="Medium List 1 Accent 5" w:uiPriority="60"/>
    <w:lsdException w:name="Medium List 2 Accent 5" w:uiPriority="61"/>
    <w:lsdException w:name="Medium Grid 1 Accent 5" w:uiPriority="62"/>
    <w:lsdException w:name="Medium Grid 2 Accent 5" w:uiPriority="63"/>
    <w:lsdException w:name="Medium Grid 3 Accent 5" w:uiPriority="64"/>
    <w:lsdException w:name="Dark List Accent 5" w:uiPriority="65"/>
    <w:lsdException w:name="Colorful Shading Accent 5" w:uiPriority="66"/>
    <w:lsdException w:name="Colorful List Accent 5" w:uiPriority="67"/>
    <w:lsdException w:name="Colorful Grid Accent 5" w:uiPriority="68"/>
    <w:lsdException w:name="Light Shading Accent 6" w:uiPriority="69"/>
    <w:lsdException w:name="Light List Accent 6" w:uiPriority="70"/>
    <w:lsdException w:name="Light Grid Accent 6" w:uiPriority="71"/>
    <w:lsdException w:name="Medium Shading 1 Accent 6" w:uiPriority="72"/>
    <w:lsdException w:name="Medium Shading 2 Accent 6" w:uiPriority="73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uiPriority="37"/>
    <w:lsdException w:name="Colorful Shading Accent 6" w:uiPriority="39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6575E"/>
    <w:rPr>
      <w:sz w:val="24"/>
      <w:szCs w:val="24"/>
      <w:lang w:eastAsia="en-AU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sz w:val="22"/>
      <w:szCs w:val="2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F84CD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ediumGrid1-Accent21">
    <w:name w:val="Medium Grid 1 - Accent 21"/>
    <w:basedOn w:val="Normal"/>
    <w:qFormat/>
    <w:pPr>
      <w:ind w:left="720"/>
      <w:contextualSpacing/>
    </w:pPr>
  </w:style>
  <w:style w:type="character" w:customStyle="1" w:styleId="Heading1Char">
    <w:name w:val="Heading 1 Char"/>
    <w:rPr>
      <w:b/>
      <w:sz w:val="22"/>
      <w:lang w:val="en-US"/>
    </w:rPr>
  </w:style>
  <w:style w:type="paragraph" w:customStyle="1" w:styleId="Psectionheading">
    <w:name w:val="P: section heading"/>
    <w:next w:val="Normal"/>
    <w:rsid w:val="00280E0F"/>
    <w:pPr>
      <w:keepNext/>
      <w:pageBreakBefore/>
      <w:spacing w:after="200"/>
    </w:pPr>
    <w:rPr>
      <w:rFonts w:ascii="Calibri" w:hAnsi="Calibri"/>
      <w:i/>
      <w:sz w:val="28"/>
      <w:szCs w:val="24"/>
      <w:lang w:eastAsia="en-AU"/>
    </w:rPr>
  </w:style>
  <w:style w:type="paragraph" w:styleId="Header">
    <w:name w:val="header"/>
    <w:basedOn w:val="Normal"/>
    <w:semiHidden/>
    <w:pPr>
      <w:tabs>
        <w:tab w:val="center" w:pos="4513"/>
        <w:tab w:val="right" w:pos="9026"/>
      </w:tabs>
    </w:pPr>
  </w:style>
  <w:style w:type="character" w:customStyle="1" w:styleId="HeaderChar">
    <w:name w:val="Header Char"/>
    <w:rPr>
      <w:sz w:val="24"/>
      <w:szCs w:val="24"/>
    </w:rPr>
  </w:style>
  <w:style w:type="paragraph" w:styleId="Footer">
    <w:name w:val="footer"/>
    <w:basedOn w:val="Normal"/>
    <w:semiHidden/>
    <w:pPr>
      <w:tabs>
        <w:tab w:val="center" w:pos="4513"/>
        <w:tab w:val="right" w:pos="9026"/>
      </w:tabs>
    </w:pPr>
  </w:style>
  <w:style w:type="character" w:customStyle="1" w:styleId="FooterChar">
    <w:name w:val="Footer Char"/>
    <w:rPr>
      <w:sz w:val="24"/>
      <w:szCs w:val="24"/>
    </w:rPr>
  </w:style>
  <w:style w:type="paragraph" w:customStyle="1" w:styleId="Hangingindent">
    <w:name w:val="Hanging indent"/>
    <w:basedOn w:val="Normal"/>
    <w:pPr>
      <w:ind w:left="340" w:hanging="340"/>
    </w:pPr>
    <w:rPr>
      <w:szCs w:val="20"/>
    </w:rPr>
  </w:style>
  <w:style w:type="paragraph" w:customStyle="1" w:styleId="Hangingindent2">
    <w:name w:val="Hanging indent 2"/>
    <w:basedOn w:val="Hangingindent"/>
    <w:pPr>
      <w:ind w:left="624" w:hanging="624"/>
    </w:pPr>
  </w:style>
  <w:style w:type="character" w:styleId="CommentReference">
    <w:name w:val="annotation reference"/>
    <w:semiHidden/>
    <w:rPr>
      <w:sz w:val="18"/>
      <w:szCs w:val="18"/>
    </w:rPr>
  </w:style>
  <w:style w:type="paragraph" w:styleId="CommentText">
    <w:name w:val="annotation text"/>
    <w:basedOn w:val="Normal"/>
    <w:semiHidden/>
  </w:style>
  <w:style w:type="character" w:customStyle="1" w:styleId="CommentTextChar">
    <w:name w:val="Comment Text Char"/>
    <w:rPr>
      <w:sz w:val="24"/>
      <w:szCs w:val="24"/>
      <w:lang w:eastAsia="en-AU"/>
    </w:rPr>
  </w:style>
  <w:style w:type="paragraph" w:styleId="CommentSubject">
    <w:name w:val="annotation subject"/>
    <w:basedOn w:val="CommentText"/>
    <w:next w:val="CommentText"/>
    <w:rPr>
      <w:b/>
      <w:bCs/>
      <w:sz w:val="20"/>
      <w:szCs w:val="20"/>
    </w:rPr>
  </w:style>
  <w:style w:type="character" w:customStyle="1" w:styleId="CommentSubjectChar">
    <w:name w:val="Comment Subject Char"/>
    <w:rPr>
      <w:b/>
      <w:bCs/>
      <w:sz w:val="24"/>
      <w:szCs w:val="24"/>
      <w:lang w:eastAsia="en-AU"/>
    </w:rPr>
  </w:style>
  <w:style w:type="paragraph" w:customStyle="1" w:styleId="ColorfulShading-Accent11">
    <w:name w:val="Colorful Shading - Accent 11"/>
    <w:hidden/>
    <w:semiHidden/>
    <w:rPr>
      <w:sz w:val="24"/>
      <w:szCs w:val="24"/>
      <w:lang w:eastAsia="en-AU"/>
    </w:rPr>
  </w:style>
  <w:style w:type="paragraph" w:customStyle="1" w:styleId="ColorfulShading-Accent12">
    <w:name w:val="Colorful Shading - Accent 12"/>
    <w:hidden/>
    <w:semiHidden/>
    <w:rPr>
      <w:sz w:val="24"/>
      <w:szCs w:val="24"/>
      <w:lang w:eastAsia="en-AU"/>
    </w:rPr>
  </w:style>
  <w:style w:type="paragraph" w:customStyle="1" w:styleId="Psectionresults">
    <w:name w:val="P: section results"/>
    <w:qFormat/>
    <w:rsid w:val="00280E0F"/>
    <w:pPr>
      <w:spacing w:before="360" w:after="240"/>
      <w:ind w:right="284"/>
      <w:jc w:val="right"/>
    </w:pPr>
    <w:rPr>
      <w:rFonts w:ascii="Calibri" w:hAnsi="Calibri"/>
      <w:i/>
      <w:sz w:val="24"/>
      <w:szCs w:val="24"/>
      <w:lang w:eastAsia="en-AU"/>
    </w:rPr>
  </w:style>
  <w:style w:type="paragraph" w:customStyle="1" w:styleId="Pquestionheadingmc">
    <w:name w:val="P: question heading mc"/>
    <w:basedOn w:val="Normal"/>
    <w:qFormat/>
    <w:rsid w:val="00280E0F"/>
    <w:pPr>
      <w:keepNext/>
      <w:tabs>
        <w:tab w:val="right" w:pos="9923"/>
      </w:tabs>
      <w:spacing w:before="360"/>
    </w:pPr>
    <w:rPr>
      <w:rFonts w:ascii="Calibri" w:hAnsi="Calibri"/>
      <w:b/>
    </w:rPr>
  </w:style>
  <w:style w:type="paragraph" w:customStyle="1" w:styleId="Pquestionheadingsx">
    <w:name w:val="P: question heading s/x"/>
    <w:basedOn w:val="Pquestionheadingmc"/>
    <w:qFormat/>
    <w:rsid w:val="00280E0F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280E0F"/>
    <w:rPr>
      <w:rFonts w:ascii="Calibri" w:hAnsi="Calibri"/>
      <w:b/>
      <w:i/>
    </w:rPr>
  </w:style>
  <w:style w:type="paragraph" w:customStyle="1" w:styleId="Pquestiontextmainstem">
    <w:name w:val="P: question text main stem"/>
    <w:basedOn w:val="Normal"/>
    <w:qFormat/>
    <w:rsid w:val="00280E0F"/>
    <w:pPr>
      <w:spacing w:after="80"/>
    </w:pPr>
    <w:rPr>
      <w:rFonts w:ascii="Calibri" w:hAnsi="Calibri"/>
    </w:rPr>
  </w:style>
  <w:style w:type="character" w:customStyle="1" w:styleId="Cquestionpartlabelbold">
    <w:name w:val="C: question part label bold"/>
    <w:uiPriority w:val="1"/>
    <w:qFormat/>
    <w:rsid w:val="00280E0F"/>
    <w:rPr>
      <w:b/>
    </w:rPr>
  </w:style>
  <w:style w:type="paragraph" w:customStyle="1" w:styleId="Pquestiontextmcqoptions">
    <w:name w:val="P: question text mcq options"/>
    <w:basedOn w:val="Pquestiontextmainstem"/>
    <w:qFormat/>
    <w:rsid w:val="00280E0F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80E0F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80E0F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80E0F"/>
    <w:pPr>
      <w:ind w:hanging="397"/>
    </w:pPr>
  </w:style>
  <w:style w:type="paragraph" w:customStyle="1" w:styleId="Pquestionheadingmc1stafterhead">
    <w:name w:val="P: question heading mc (1st after head)"/>
    <w:basedOn w:val="Pquestionheadingmc"/>
    <w:qFormat/>
    <w:rsid w:val="00280E0F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280E0F"/>
    <w:pPr>
      <w:spacing w:before="0"/>
    </w:pPr>
  </w:style>
  <w:style w:type="character" w:customStyle="1" w:styleId="Cmathsexpressions">
    <w:name w:val="C: maths expressions"/>
    <w:uiPriority w:val="1"/>
    <w:qFormat/>
    <w:rsid w:val="00280E0F"/>
    <w:rPr>
      <w:rFonts w:ascii="Times New Roman" w:hAnsi="Times New Roman"/>
      <w:i/>
    </w:rPr>
  </w:style>
  <w:style w:type="paragraph" w:customStyle="1" w:styleId="PNotetodesigner">
    <w:name w:val="P: Note to designer"/>
    <w:basedOn w:val="Normal"/>
    <w:qFormat/>
    <w:rsid w:val="00C21566"/>
    <w:pPr>
      <w:spacing w:after="160" w:line="259" w:lineRule="auto"/>
    </w:pPr>
    <w:rPr>
      <w:rFonts w:ascii="Calibri" w:eastAsia="Calibri" w:hAnsi="Calibri"/>
      <w:color w:val="FF0000"/>
      <w:sz w:val="22"/>
      <w:szCs w:val="22"/>
      <w:lang w:eastAsia="en-US"/>
    </w:rPr>
  </w:style>
  <w:style w:type="paragraph" w:customStyle="1" w:styleId="Pheadertext">
    <w:name w:val="P: header text"/>
    <w:qFormat/>
    <w:rsid w:val="006220CA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  <w:lang w:eastAsia="en-AU"/>
    </w:rPr>
  </w:style>
  <w:style w:type="paragraph" w:customStyle="1" w:styleId="Pfootertext">
    <w:name w:val="P: footer text"/>
    <w:qFormat/>
    <w:rsid w:val="006220CA"/>
    <w:pPr>
      <w:tabs>
        <w:tab w:val="right" w:pos="9639"/>
      </w:tabs>
    </w:pPr>
    <w:rPr>
      <w:sz w:val="16"/>
      <w:szCs w:val="18"/>
      <w:lang w:eastAsia="en-AU"/>
    </w:rPr>
  </w:style>
  <w:style w:type="paragraph" w:customStyle="1" w:styleId="Ptabletext">
    <w:name w:val="P: table text"/>
    <w:basedOn w:val="Pquestiontextmainstem"/>
    <w:qFormat/>
    <w:rsid w:val="006220CA"/>
    <w:pPr>
      <w:spacing w:after="0"/>
      <w:jc w:val="center"/>
    </w:pPr>
  </w:style>
  <w:style w:type="character" w:customStyle="1" w:styleId="Ptimtext">
    <w:name w:val="P: tim text"/>
    <w:rsid w:val="006220CA"/>
    <w:rPr>
      <w:b/>
      <w:bCs/>
      <w:color w:val="FF0000"/>
    </w:rPr>
  </w:style>
  <w:style w:type="character" w:customStyle="1" w:styleId="Csuperscript">
    <w:name w:val="C: superscript"/>
    <w:uiPriority w:val="1"/>
    <w:qFormat/>
    <w:rsid w:val="006220CA"/>
    <w:rPr>
      <w:vertAlign w:val="superscript"/>
    </w:rPr>
  </w:style>
  <w:style w:type="character" w:customStyle="1" w:styleId="Citalicsubscript">
    <w:name w:val="C: italic subscript"/>
    <w:uiPriority w:val="1"/>
    <w:qFormat/>
    <w:rsid w:val="006220CA"/>
    <w:rPr>
      <w:i/>
      <w:vertAlign w:val="subscript"/>
    </w:rPr>
  </w:style>
  <w:style w:type="character" w:customStyle="1" w:styleId="CItalicsuperscript">
    <w:name w:val="C: Italic superscript"/>
    <w:uiPriority w:val="1"/>
    <w:qFormat/>
    <w:rsid w:val="006220CA"/>
    <w:rPr>
      <w:rFonts w:ascii="Times New Roman" w:hAnsi="Times New Roman"/>
      <w:i/>
      <w:iCs/>
      <w:vertAlign w:val="superscript"/>
    </w:rPr>
  </w:style>
  <w:style w:type="character" w:customStyle="1" w:styleId="CSubscript">
    <w:name w:val="C: Subscript"/>
    <w:uiPriority w:val="1"/>
    <w:qFormat/>
    <w:rsid w:val="006220CA"/>
    <w:rPr>
      <w:vertAlign w:val="sub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2.bin"/><Relationship Id="rId63" Type="http://schemas.openxmlformats.org/officeDocument/2006/relationships/image" Target="media/image29.wmf"/><Relationship Id="rId68" Type="http://schemas.openxmlformats.org/officeDocument/2006/relationships/header" Target="header1.xml"/><Relationship Id="rId7" Type="http://schemas.openxmlformats.org/officeDocument/2006/relationships/footnotes" Target="footnotes.xml"/><Relationship Id="rId71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image" Target="media/image23.jpeg"/><Relationship Id="rId58" Type="http://schemas.openxmlformats.org/officeDocument/2006/relationships/oleObject" Target="embeddings/oleObject23.bin"/><Relationship Id="rId66" Type="http://schemas.openxmlformats.org/officeDocument/2006/relationships/oleObject" Target="embeddings/oleObject27.bin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image" Target="media/image26.emf"/><Relationship Id="rId61" Type="http://schemas.openxmlformats.org/officeDocument/2006/relationships/image" Target="media/image28.wmf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microsoft.com/office/2007/relationships/hdphoto" Target="media/hdphoto1.wdp"/><Relationship Id="rId60" Type="http://schemas.openxmlformats.org/officeDocument/2006/relationships/oleObject" Target="embeddings/oleObject24.bin"/><Relationship Id="rId65" Type="http://schemas.openxmlformats.org/officeDocument/2006/relationships/image" Target="media/image30.wmf"/><Relationship Id="rId73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e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image" Target="media/image25.jpeg"/><Relationship Id="rId64" Type="http://schemas.openxmlformats.org/officeDocument/2006/relationships/oleObject" Target="embeddings/oleObject26.bin"/><Relationship Id="rId69" Type="http://schemas.openxmlformats.org/officeDocument/2006/relationships/footer" Target="footer1.xml"/><Relationship Id="rId8" Type="http://schemas.openxmlformats.org/officeDocument/2006/relationships/endnotes" Target="endnotes.xml"/><Relationship Id="rId51" Type="http://schemas.openxmlformats.org/officeDocument/2006/relationships/image" Target="media/image22.jpeg"/><Relationship Id="rId72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image" Target="media/image15.jpeg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oleObject" Target="embeddings/oleObject28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image" Target="media/image24.emf"/><Relationship Id="rId62" Type="http://schemas.openxmlformats.org/officeDocument/2006/relationships/oleObject" Target="embeddings/oleObject25.bin"/><Relationship Id="rId70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3CD40DC-507F-4EBD-BD7E-6D6111F272E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</TotalTime>
  <Pages>7</Pages>
  <Words>1411</Words>
  <Characters>4716</Characters>
  <Application>Microsoft Office Word</Application>
  <DocSecurity>0</DocSecurity>
  <Lines>277</Lines>
  <Paragraphs>30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>Pearson</Company>
  <LinksUpToDate>false</LinksUpToDate>
  <CharactersWithSpaces>5821</CharactersWithSpaces>
  <SharedDoc>false</SharedDoc>
  <HyperlinkBase/>
  <HLinks>
    <vt:vector size="24" baseType="variant">
      <vt:variant>
        <vt:i4>3145854</vt:i4>
      </vt:variant>
      <vt:variant>
        <vt:i4>5375</vt:i4>
      </vt:variant>
      <vt:variant>
        <vt:i4>1043</vt:i4>
      </vt:variant>
      <vt:variant>
        <vt:i4>1</vt:i4>
      </vt:variant>
      <vt:variant>
        <vt:lpwstr>PM10_PR_TSb_4_01</vt:lpwstr>
      </vt:variant>
      <vt:variant>
        <vt:lpwstr/>
      </vt:variant>
      <vt:variant>
        <vt:i4>6750228</vt:i4>
      </vt:variant>
      <vt:variant>
        <vt:i4>6605</vt:i4>
      </vt:variant>
      <vt:variant>
        <vt:i4>1051</vt:i4>
      </vt:variant>
      <vt:variant>
        <vt:i4>1</vt:i4>
      </vt:variant>
      <vt:variant>
        <vt:lpwstr>PM2e_10_EB_04_SBT_01</vt:lpwstr>
      </vt:variant>
      <vt:variant>
        <vt:lpwstr/>
      </vt:variant>
      <vt:variant>
        <vt:i4>7602187</vt:i4>
      </vt:variant>
      <vt:variant>
        <vt:i4>7009</vt:i4>
      </vt:variant>
      <vt:variant>
        <vt:i4>1052</vt:i4>
      </vt:variant>
      <vt:variant>
        <vt:i4>1</vt:i4>
      </vt:variant>
      <vt:variant>
        <vt:lpwstr>PM10_PR_TSa4_3_RR</vt:lpwstr>
      </vt:variant>
      <vt:variant>
        <vt:lpwstr/>
      </vt:variant>
      <vt:variant>
        <vt:i4>7536651</vt:i4>
      </vt:variant>
      <vt:variant>
        <vt:i4>7409</vt:i4>
      </vt:variant>
      <vt:variant>
        <vt:i4>1054</vt:i4>
      </vt:variant>
      <vt:variant>
        <vt:i4>1</vt:i4>
      </vt:variant>
      <vt:variant>
        <vt:lpwstr>PM10_PR_TSa4_4_RR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earson Australia</dc:creator>
  <cp:keywords/>
  <dc:description/>
  <cp:lastModifiedBy>Tim Carruthers</cp:lastModifiedBy>
  <cp:revision>38</cp:revision>
  <cp:lastPrinted>2011-01-04T05:30:00Z</cp:lastPrinted>
  <dcterms:created xsi:type="dcterms:W3CDTF">2016-09-07T07:14:00Z</dcterms:created>
  <dcterms:modified xsi:type="dcterms:W3CDTF">2016-10-24T05:57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